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410528" w14:textId="60DEE824" w:rsidR="00E05FDD" w:rsidRPr="00AB4D08" w:rsidRDefault="00E05FDD" w:rsidP="00E05FDD">
      <w:pPr>
        <w:spacing w:after="0"/>
        <w:rPr>
          <w:rFonts w:ascii="Century Gothic" w:hAnsi="Century Gothic" w:cs="Arial"/>
        </w:rPr>
      </w:pPr>
      <w:r w:rsidRPr="00AB4D08">
        <w:rPr>
          <w:rFonts w:ascii="Century Gothic" w:hAnsi="Century Gothic" w:cs="Arial"/>
        </w:rPr>
        <w:t>Name: _____________</w:t>
      </w:r>
      <w:r w:rsidR="00C93048">
        <w:rPr>
          <w:rFonts w:ascii="Century Gothic" w:hAnsi="Century Gothic" w:cs="Arial"/>
        </w:rPr>
        <w:t>________________________________</w:t>
      </w:r>
      <w:r w:rsidR="00434687">
        <w:rPr>
          <w:rFonts w:ascii="Century Gothic" w:hAnsi="Century Gothic" w:cs="Arial"/>
        </w:rPr>
        <w:t>__</w:t>
      </w:r>
      <w:r w:rsidRPr="00AB4D08">
        <w:rPr>
          <w:rFonts w:ascii="Century Gothic" w:hAnsi="Century Gothic" w:cs="Arial"/>
        </w:rPr>
        <w:t xml:space="preserve"> Date: </w:t>
      </w:r>
      <w:r w:rsidR="00434687">
        <w:rPr>
          <w:rFonts w:ascii="Century Gothic" w:hAnsi="Century Gothic" w:cs="Arial"/>
        </w:rPr>
        <w:t>_</w:t>
      </w:r>
      <w:r w:rsidRPr="00AB4D08">
        <w:rPr>
          <w:rFonts w:ascii="Century Gothic" w:hAnsi="Century Gothic" w:cs="Arial"/>
        </w:rPr>
        <w:t>_________________</w:t>
      </w:r>
      <w:r w:rsidR="00C93048">
        <w:rPr>
          <w:rFonts w:ascii="Century Gothic" w:hAnsi="Century Gothic" w:cs="Arial"/>
        </w:rPr>
        <w:t>Period______</w:t>
      </w:r>
      <w:r w:rsidRPr="00AB4D08">
        <w:rPr>
          <w:rFonts w:ascii="Century Gothic" w:hAnsi="Century Gothic" w:cs="Arial"/>
        </w:rPr>
        <w:t>______</w:t>
      </w:r>
    </w:p>
    <w:p w14:paraId="266FACAB" w14:textId="77777777" w:rsidR="00C823C2" w:rsidRDefault="00140EA9" w:rsidP="00C823C2">
      <w:pPr>
        <w:spacing w:after="0" w:line="240" w:lineRule="auto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Unit 2</w:t>
      </w:r>
      <w:r w:rsidR="00E05FDD">
        <w:rPr>
          <w:rFonts w:ascii="Century Gothic" w:hAnsi="Century Gothic"/>
          <w:b/>
        </w:rPr>
        <w:t xml:space="preserve"> </w:t>
      </w:r>
      <w:r w:rsidR="00675661">
        <w:rPr>
          <w:rFonts w:ascii="Century Gothic" w:hAnsi="Century Gothic"/>
          <w:b/>
        </w:rPr>
        <w:t>Test</w:t>
      </w:r>
      <w:r w:rsidR="00D72B45">
        <w:rPr>
          <w:rFonts w:ascii="Century Gothic" w:hAnsi="Century Gothic"/>
          <w:b/>
        </w:rPr>
        <w:t xml:space="preserve"> Review</w:t>
      </w:r>
    </w:p>
    <w:p w14:paraId="253FED7F" w14:textId="7D658C94" w:rsidR="00C823C2" w:rsidRPr="00E05FDD" w:rsidRDefault="00DD19C1" w:rsidP="00C823C2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 w14:anchorId="589DBBA9">
          <v:rect id="_x0000_i1025" style="width:511.2pt;height:3pt" o:hralign="center" o:hrstd="t" o:hrnoshade="t" o:hr="t" fillcolor="black" stroked="f"/>
        </w:pict>
      </w:r>
    </w:p>
    <w:p w14:paraId="224305EA" w14:textId="5B1D28D9" w:rsidR="00E27FE6" w:rsidRDefault="00FA7D1E" w:rsidP="00E27FE6">
      <w:pPr>
        <w:spacing w:after="0" w:line="240" w:lineRule="auto"/>
        <w:rPr>
          <w:noProof/>
        </w:rPr>
      </w:pPr>
      <w:r>
        <w:rPr>
          <w:rFonts w:ascii="Century Gothic" w:hAnsi="Century Gothic" w:cs="Calibri"/>
          <w:b/>
        </w:rPr>
        <w:t>Properties:</w:t>
      </w:r>
      <w:r w:rsidRPr="00FA7D1E">
        <w:rPr>
          <w:noProof/>
        </w:rPr>
        <w:t xml:space="preserve"> </w:t>
      </w:r>
    </w:p>
    <w:p w14:paraId="0693E209" w14:textId="2FAA2321" w:rsidR="00FA7D1E" w:rsidRDefault="00FA7D1E" w:rsidP="00E27FE6">
      <w:pPr>
        <w:spacing w:after="0" w:line="240" w:lineRule="auto"/>
        <w:rPr>
          <w:noProof/>
        </w:rPr>
      </w:pPr>
    </w:p>
    <w:p w14:paraId="7BD9D55B" w14:textId="08C41ADB" w:rsidR="00FA7D1E" w:rsidRDefault="00FA7D1E" w:rsidP="00E27FE6">
      <w:pPr>
        <w:spacing w:after="0" w:line="24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2E1D2416" wp14:editId="400C6375">
            <wp:simplePos x="0" y="0"/>
            <wp:positionH relativeFrom="column">
              <wp:posOffset>800100</wp:posOffset>
            </wp:positionH>
            <wp:positionV relativeFrom="paragraph">
              <wp:posOffset>50800</wp:posOffset>
            </wp:positionV>
            <wp:extent cx="5838825" cy="3486150"/>
            <wp:effectExtent l="0" t="0" r="9525" b="0"/>
            <wp:wrapTight wrapText="bothSides">
              <wp:wrapPolygon edited="0">
                <wp:start x="0" y="0"/>
                <wp:lineTo x="0" y="21482"/>
                <wp:lineTo x="21565" y="21482"/>
                <wp:lineTo x="21565" y="0"/>
                <wp:lineTo x="0" y="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38825" cy="3486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DD947B" w14:textId="69962C24" w:rsidR="00FA7D1E" w:rsidRDefault="00FA7D1E" w:rsidP="00E27FE6">
      <w:pPr>
        <w:spacing w:after="0" w:line="240" w:lineRule="auto"/>
        <w:rPr>
          <w:noProof/>
        </w:rPr>
      </w:pPr>
    </w:p>
    <w:p w14:paraId="41284BC7" w14:textId="4919F9FB" w:rsidR="00FA7D1E" w:rsidRDefault="00FA7D1E" w:rsidP="00E27FE6">
      <w:pPr>
        <w:spacing w:after="0" w:line="240" w:lineRule="auto"/>
        <w:rPr>
          <w:noProof/>
        </w:rPr>
      </w:pPr>
    </w:p>
    <w:p w14:paraId="2A225FC9" w14:textId="03C177D1" w:rsidR="00FA7D1E" w:rsidRDefault="00FA7D1E" w:rsidP="00E27FE6">
      <w:pPr>
        <w:spacing w:after="0" w:line="240" w:lineRule="auto"/>
        <w:rPr>
          <w:noProof/>
        </w:rPr>
      </w:pPr>
    </w:p>
    <w:p w14:paraId="301E3F94" w14:textId="66470006" w:rsidR="00FA7D1E" w:rsidRDefault="00FA7D1E" w:rsidP="00E27FE6">
      <w:pPr>
        <w:spacing w:after="0" w:line="240" w:lineRule="auto"/>
        <w:rPr>
          <w:noProof/>
        </w:rPr>
      </w:pPr>
    </w:p>
    <w:p w14:paraId="4CD8D66C" w14:textId="4B86A11C" w:rsidR="00FA7D1E" w:rsidRDefault="00FA7D1E" w:rsidP="00E27FE6">
      <w:pPr>
        <w:spacing w:after="0" w:line="240" w:lineRule="auto"/>
        <w:rPr>
          <w:noProof/>
        </w:rPr>
      </w:pPr>
    </w:p>
    <w:p w14:paraId="06DF8AAA" w14:textId="15644162" w:rsidR="00FA7D1E" w:rsidRDefault="00FA7D1E" w:rsidP="00E27FE6">
      <w:pPr>
        <w:spacing w:after="0" w:line="240" w:lineRule="auto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3D30C24" wp14:editId="06545294">
                <wp:simplePos x="0" y="0"/>
                <wp:positionH relativeFrom="column">
                  <wp:posOffset>3638550</wp:posOffset>
                </wp:positionH>
                <wp:positionV relativeFrom="paragraph">
                  <wp:posOffset>95885</wp:posOffset>
                </wp:positionV>
                <wp:extent cx="1819275" cy="152400"/>
                <wp:effectExtent l="0" t="0" r="9525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9275" cy="152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2207C6C" w14:textId="77777777" w:rsidR="00FA7D1E" w:rsidRDefault="00FA7D1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D30C24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margin-left:286.5pt;margin-top:7.55pt;width:143.25pt;height:12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" fillcolor="white [3201]" stroked="f" strokeweight=".5pt">
                <v:textbox>
                  <w:txbxContent>
                    <w:p w14:paraId="62207C6C" w14:textId="77777777" w:rsidR="00FA7D1E" w:rsidRDefault="00FA7D1E"/>
                  </w:txbxContent>
                </v:textbox>
              </v:shape>
            </w:pict>
          </mc:Fallback>
        </mc:AlternateContent>
      </w:r>
    </w:p>
    <w:p w14:paraId="05C870D4" w14:textId="13538ED5" w:rsidR="00FA7D1E" w:rsidRDefault="00FA7D1E" w:rsidP="00E27FE6">
      <w:pPr>
        <w:spacing w:after="0" w:line="240" w:lineRule="auto"/>
        <w:rPr>
          <w:noProof/>
        </w:rPr>
      </w:pPr>
    </w:p>
    <w:p w14:paraId="28A5E144" w14:textId="5456C5EE" w:rsidR="00FA7D1E" w:rsidRDefault="00FA7D1E" w:rsidP="00E27FE6">
      <w:pPr>
        <w:spacing w:after="0" w:line="240" w:lineRule="auto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CCAAAB2" wp14:editId="5C44347B">
                <wp:simplePos x="0" y="0"/>
                <wp:positionH relativeFrom="column">
                  <wp:posOffset>3619500</wp:posOffset>
                </wp:positionH>
                <wp:positionV relativeFrom="paragraph">
                  <wp:posOffset>78740</wp:posOffset>
                </wp:positionV>
                <wp:extent cx="1819275" cy="152400"/>
                <wp:effectExtent l="0" t="0" r="9525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9275" cy="152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35E3587" w14:textId="77777777" w:rsidR="00FA7D1E" w:rsidRDefault="00FA7D1E" w:rsidP="00FA7D1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CCAAAB2" id="Text Box 18" o:spid="_x0000_s1027" type="#_x0000_t202" style="position:absolute;margin-left:285pt;margin-top:6.2pt;width:143.25pt;height:12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" fillcolor="white [3201]" stroked="f" strokeweight=".5pt">
                <v:textbox>
                  <w:txbxContent>
                    <w:p w14:paraId="335E3587" w14:textId="77777777" w:rsidR="00FA7D1E" w:rsidRDefault="00FA7D1E" w:rsidP="00FA7D1E"/>
                  </w:txbxContent>
                </v:textbox>
              </v:shape>
            </w:pict>
          </mc:Fallback>
        </mc:AlternateContent>
      </w:r>
    </w:p>
    <w:p w14:paraId="1D543CCF" w14:textId="5147552D" w:rsidR="00FA7D1E" w:rsidRDefault="00FA7D1E" w:rsidP="00E27FE6">
      <w:pPr>
        <w:spacing w:after="0" w:line="240" w:lineRule="auto"/>
        <w:rPr>
          <w:noProof/>
        </w:rPr>
      </w:pPr>
    </w:p>
    <w:p w14:paraId="768D8710" w14:textId="1F15B3F9" w:rsidR="00FA7D1E" w:rsidRDefault="00FA7D1E" w:rsidP="00E27FE6">
      <w:pPr>
        <w:spacing w:after="0" w:line="240" w:lineRule="auto"/>
        <w:rPr>
          <w:noProof/>
        </w:rPr>
      </w:pPr>
    </w:p>
    <w:p w14:paraId="02F83F30" w14:textId="68427A14" w:rsidR="00FA7D1E" w:rsidRDefault="00FA7D1E" w:rsidP="00E27FE6">
      <w:pPr>
        <w:spacing w:after="0" w:line="240" w:lineRule="auto"/>
        <w:rPr>
          <w:noProof/>
        </w:rPr>
      </w:pPr>
    </w:p>
    <w:p w14:paraId="01830FA0" w14:textId="48C597DA" w:rsidR="00FA7D1E" w:rsidRDefault="00FA7D1E" w:rsidP="00E27FE6">
      <w:pPr>
        <w:spacing w:after="0" w:line="240" w:lineRule="auto"/>
        <w:rPr>
          <w:noProof/>
        </w:rPr>
      </w:pPr>
    </w:p>
    <w:p w14:paraId="0D435C72" w14:textId="289813C9" w:rsidR="00FA7D1E" w:rsidRDefault="00FA7D1E" w:rsidP="00E27FE6">
      <w:pPr>
        <w:spacing w:after="0" w:line="240" w:lineRule="auto"/>
        <w:rPr>
          <w:noProof/>
        </w:rPr>
      </w:pPr>
    </w:p>
    <w:p w14:paraId="2C333166" w14:textId="0F0CFB9B" w:rsidR="00FA7D1E" w:rsidRDefault="00FA7D1E" w:rsidP="00E27FE6">
      <w:pPr>
        <w:spacing w:after="0" w:line="240" w:lineRule="auto"/>
        <w:rPr>
          <w:noProof/>
        </w:rPr>
      </w:pPr>
    </w:p>
    <w:p w14:paraId="45F39BF3" w14:textId="1D4FD20F" w:rsidR="00FA7D1E" w:rsidRDefault="00FA7D1E" w:rsidP="00E27FE6">
      <w:pPr>
        <w:spacing w:after="0" w:line="240" w:lineRule="auto"/>
        <w:rPr>
          <w:noProof/>
        </w:rPr>
      </w:pPr>
    </w:p>
    <w:p w14:paraId="346712BB" w14:textId="762F9DAA" w:rsidR="00FA7D1E" w:rsidRDefault="00FA7D1E" w:rsidP="00E27FE6">
      <w:pPr>
        <w:spacing w:after="0" w:line="240" w:lineRule="auto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112472D6" wp14:editId="022AB92C">
                <wp:simplePos x="0" y="0"/>
                <wp:positionH relativeFrom="column">
                  <wp:posOffset>3629025</wp:posOffset>
                </wp:positionH>
                <wp:positionV relativeFrom="paragraph">
                  <wp:posOffset>9525</wp:posOffset>
                </wp:positionV>
                <wp:extent cx="1943100" cy="161925"/>
                <wp:effectExtent l="0" t="0" r="0" b="9525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43100" cy="1619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2467E00" w14:textId="77777777" w:rsidR="00FA7D1E" w:rsidRDefault="00FA7D1E" w:rsidP="00FA7D1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2472D6" id="Text Box 19" o:spid="_x0000_s1028" type="#_x0000_t202" style="position:absolute;margin-left:285.75pt;margin-top:.75pt;width:153pt;height:12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" fillcolor="white [3201]" stroked="f" strokeweight=".5pt">
                <v:textbox>
                  <w:txbxContent>
                    <w:p w14:paraId="52467E00" w14:textId="77777777" w:rsidR="00FA7D1E" w:rsidRDefault="00FA7D1E" w:rsidP="00FA7D1E"/>
                  </w:txbxContent>
                </v:textbox>
              </v:shape>
            </w:pict>
          </mc:Fallback>
        </mc:AlternateContent>
      </w:r>
    </w:p>
    <w:p w14:paraId="32B9C09B" w14:textId="0D1AE6A1" w:rsidR="00FA7D1E" w:rsidRDefault="00FA7D1E" w:rsidP="00E27FE6">
      <w:pPr>
        <w:spacing w:after="0" w:line="240" w:lineRule="auto"/>
        <w:rPr>
          <w:noProof/>
        </w:rPr>
      </w:pPr>
    </w:p>
    <w:p w14:paraId="083F0D2C" w14:textId="1BC06EF5" w:rsidR="00FA7D1E" w:rsidRDefault="00FA7D1E" w:rsidP="00E27FE6">
      <w:pPr>
        <w:spacing w:after="0" w:line="240" w:lineRule="auto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EB9B913" wp14:editId="22C808D0">
                <wp:simplePos x="0" y="0"/>
                <wp:positionH relativeFrom="column">
                  <wp:posOffset>3648075</wp:posOffset>
                </wp:positionH>
                <wp:positionV relativeFrom="paragraph">
                  <wp:posOffset>11430</wp:posOffset>
                </wp:positionV>
                <wp:extent cx="1819275" cy="152400"/>
                <wp:effectExtent l="0" t="0" r="9525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9275" cy="152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F02B626" w14:textId="77777777" w:rsidR="00FA7D1E" w:rsidRDefault="00FA7D1E" w:rsidP="00FA7D1E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B9B913" id="Text Box 20" o:spid="_x0000_s1029" type="#_x0000_t202" style="position:absolute;margin-left:287.25pt;margin-top:.9pt;width:143.25pt;height:12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" fillcolor="white [3201]" stroked="f" strokeweight=".5pt">
                <v:textbox>
                  <w:txbxContent>
                    <w:p w14:paraId="6F02B626" w14:textId="77777777" w:rsidR="00FA7D1E" w:rsidRDefault="00FA7D1E" w:rsidP="00FA7D1E"/>
                  </w:txbxContent>
                </v:textbox>
              </v:shape>
            </w:pict>
          </mc:Fallback>
        </mc:AlternateContent>
      </w:r>
    </w:p>
    <w:p w14:paraId="05B9476D" w14:textId="2FF5C77D" w:rsidR="00FA7D1E" w:rsidRDefault="00FA7D1E" w:rsidP="00E27FE6">
      <w:pPr>
        <w:spacing w:after="0" w:line="240" w:lineRule="auto"/>
        <w:rPr>
          <w:noProof/>
        </w:rPr>
      </w:pPr>
    </w:p>
    <w:p w14:paraId="02F2C44E" w14:textId="36619929" w:rsidR="00FA7D1E" w:rsidRDefault="00FA7D1E" w:rsidP="00E27FE6">
      <w:pPr>
        <w:spacing w:after="0" w:line="240" w:lineRule="auto"/>
        <w:rPr>
          <w:noProof/>
        </w:rPr>
      </w:pPr>
    </w:p>
    <w:p w14:paraId="593D95E8" w14:textId="77777777" w:rsidR="00FA7D1E" w:rsidRPr="00E27FE6" w:rsidRDefault="00FA7D1E" w:rsidP="00E27FE6">
      <w:pPr>
        <w:spacing w:after="0" w:line="240" w:lineRule="auto"/>
        <w:rPr>
          <w:rFonts w:ascii="Century Gothic" w:hAnsi="Century Gothic"/>
        </w:rPr>
      </w:pPr>
    </w:p>
    <w:p w14:paraId="0046A932" w14:textId="1E077581" w:rsidR="00E05FDD" w:rsidRPr="00E05FDD" w:rsidRDefault="00DD19C1" w:rsidP="00C823C2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 w14:anchorId="5BC1347D">
          <v:rect id="_x0000_i1026" style="width:511.2pt;height:3pt" o:hralign="center" o:hrstd="t" o:hrnoshade="t" o:hr="t" fillcolor="black" stroked="f"/>
        </w:pict>
      </w:r>
    </w:p>
    <w:p w14:paraId="31D585B5" w14:textId="44136451" w:rsidR="00116D60" w:rsidRPr="0017265E" w:rsidRDefault="00116D60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  <w:r w:rsidRPr="0017265E">
        <w:rPr>
          <w:rFonts w:ascii="Century Gothic" w:eastAsia="StonePrint-Roman" w:hAnsi="Century Gothic" w:cs="Calibri"/>
          <w:b/>
          <w:sz w:val="24"/>
          <w:szCs w:val="24"/>
        </w:rPr>
        <w:t>Solve the for</w:t>
      </w:r>
      <w:r>
        <w:rPr>
          <w:rFonts w:ascii="Century Gothic" w:eastAsia="StonePrint-Roman" w:hAnsi="Century Gothic" w:cs="Calibri"/>
          <w:b/>
          <w:sz w:val="24"/>
          <w:szCs w:val="24"/>
        </w:rPr>
        <w:t>mula for the indicated variable.  Show all of your work.</w:t>
      </w:r>
    </w:p>
    <w:p w14:paraId="6777407A" w14:textId="20CB7B1F" w:rsidR="00116D60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eastAsia="StonePrint-Roman" w:hAnsi="Century Gothic" w:cs="Calibri"/>
          <w:sz w:val="24"/>
          <w:szCs w:val="24"/>
        </w:rPr>
        <w:t>5</w:t>
      </w:r>
      <w:r w:rsidR="00116D60">
        <w:rPr>
          <w:rFonts w:ascii="Century Gothic" w:eastAsia="StonePrint-Roman" w:hAnsi="Century Gothic" w:cs="Calibri"/>
          <w:sz w:val="24"/>
          <w:szCs w:val="24"/>
        </w:rPr>
        <w:t xml:space="preserve">. For </w:t>
      </w:r>
      <w:r w:rsidR="00116D60">
        <w:rPr>
          <w:rFonts w:ascii="Century Gothic" w:eastAsia="StonePrint-Roman" w:hAnsi="Century Gothic" w:cs="Calibri"/>
          <w:b/>
          <w:sz w:val="24"/>
          <w:szCs w:val="24"/>
        </w:rPr>
        <w:t>r</w:t>
      </w:r>
      <w:r w:rsidR="00116D60">
        <w:rPr>
          <w:rFonts w:ascii="Century Gothic" w:eastAsia="StonePrint-Roman" w:hAnsi="Century Gothic" w:cs="Calibri"/>
          <w:sz w:val="24"/>
          <w:szCs w:val="24"/>
        </w:rPr>
        <w:t xml:space="preserve">:    </w:t>
      </w:r>
      <w:r w:rsidR="00116D60" w:rsidRPr="00D80832">
        <w:rPr>
          <w:rFonts w:ascii="Century Gothic" w:eastAsia="StonePrint-Roman" w:hAnsi="Century Gothic" w:cs="Calibri"/>
          <w:sz w:val="24"/>
          <w:szCs w:val="24"/>
        </w:rPr>
        <w:t>V = πrh</w:t>
      </w:r>
      <w:r w:rsidR="00116D60">
        <w:rPr>
          <w:rFonts w:ascii="Century Gothic" w:eastAsia="StonePrint-Roman" w:hAnsi="Century Gothic" w:cs="Calibri"/>
          <w:sz w:val="24"/>
          <w:szCs w:val="24"/>
        </w:rPr>
        <w:tab/>
      </w:r>
      <w:r w:rsidR="00116D60">
        <w:rPr>
          <w:rFonts w:ascii="Century Gothic" w:eastAsia="StonePrint-Roman" w:hAnsi="Century Gothic" w:cs="Calibri"/>
          <w:sz w:val="24"/>
          <w:szCs w:val="24"/>
        </w:rPr>
        <w:tab/>
      </w:r>
      <w:r w:rsidR="00116D60">
        <w:rPr>
          <w:rFonts w:ascii="Century Gothic" w:eastAsia="StonePrint-Roman" w:hAnsi="Century Gothic" w:cs="Calibri"/>
          <w:sz w:val="24"/>
          <w:szCs w:val="24"/>
        </w:rPr>
        <w:tab/>
        <w:t xml:space="preserve">   </w:t>
      </w:r>
      <w:r>
        <w:rPr>
          <w:rFonts w:ascii="Century Gothic" w:eastAsia="StonePrint-Roman" w:hAnsi="Century Gothic" w:cs="Calibri"/>
          <w:sz w:val="24"/>
          <w:szCs w:val="24"/>
        </w:rPr>
        <w:t>6</w:t>
      </w:r>
      <w:r w:rsidR="00116D60">
        <w:rPr>
          <w:rFonts w:ascii="Century Gothic" w:eastAsia="StonePrint-Roman" w:hAnsi="Century Gothic" w:cs="Calibri"/>
          <w:sz w:val="24"/>
          <w:szCs w:val="24"/>
        </w:rPr>
        <w:t xml:space="preserve">. For </w:t>
      </w:r>
      <w:r w:rsidR="00116D60" w:rsidRPr="00DA3FA4">
        <w:rPr>
          <w:rFonts w:ascii="Century Gothic" w:eastAsia="StonePrint-Roman" w:hAnsi="Century Gothic" w:cs="Calibri"/>
          <w:b/>
          <w:sz w:val="24"/>
          <w:szCs w:val="24"/>
        </w:rPr>
        <w:t>y</w:t>
      </w:r>
      <w:r w:rsidR="00116D60">
        <w:rPr>
          <w:rFonts w:ascii="Century Gothic" w:eastAsia="StonePrint-Roman" w:hAnsi="Century Gothic" w:cs="Calibri"/>
          <w:sz w:val="24"/>
          <w:szCs w:val="24"/>
        </w:rPr>
        <w:t xml:space="preserve">:   7x + 14y = -21 </w:t>
      </w:r>
      <w:r w:rsidR="00116D60">
        <w:rPr>
          <w:rFonts w:ascii="Century Gothic" w:eastAsia="StonePrint-Roman" w:hAnsi="Century Gothic" w:cs="Calibri"/>
          <w:sz w:val="24"/>
          <w:szCs w:val="24"/>
        </w:rPr>
        <w:tab/>
      </w:r>
      <w:r w:rsidR="00116D60">
        <w:rPr>
          <w:rFonts w:ascii="Century Gothic" w:eastAsia="StonePrint-Roman" w:hAnsi="Century Gothic" w:cs="Calibri"/>
          <w:sz w:val="24"/>
          <w:szCs w:val="24"/>
        </w:rPr>
        <w:tab/>
        <w:t xml:space="preserve">      </w:t>
      </w:r>
      <w:r>
        <w:rPr>
          <w:rFonts w:ascii="Century Gothic" w:eastAsia="StonePrint-Roman" w:hAnsi="Century Gothic" w:cs="Calibri"/>
          <w:sz w:val="24"/>
          <w:szCs w:val="24"/>
        </w:rPr>
        <w:t>7</w:t>
      </w:r>
      <w:r w:rsidR="00116D60">
        <w:rPr>
          <w:rFonts w:ascii="Century Gothic" w:eastAsia="StonePrint-Roman" w:hAnsi="Century Gothic" w:cs="Calibri"/>
          <w:sz w:val="24"/>
          <w:szCs w:val="24"/>
        </w:rPr>
        <w:t xml:space="preserve">. For </w:t>
      </w:r>
      <w:r w:rsidR="00116D60" w:rsidRPr="00DA3FA4">
        <w:rPr>
          <w:rFonts w:ascii="Century Gothic" w:eastAsia="StonePrint-Roman" w:hAnsi="Century Gothic" w:cs="Calibri"/>
          <w:b/>
          <w:sz w:val="24"/>
          <w:szCs w:val="24"/>
        </w:rPr>
        <w:t>h</w:t>
      </w:r>
      <w:r w:rsidR="00116D60">
        <w:rPr>
          <w:rFonts w:ascii="Century Gothic" w:eastAsia="StonePrint-Roman" w:hAnsi="Century Gothic" w:cs="Calibri"/>
          <w:sz w:val="24"/>
          <w:szCs w:val="24"/>
        </w:rPr>
        <w:t xml:space="preserve">:  </w:t>
      </w:r>
      <w:r w:rsidR="00116D60" w:rsidRPr="00D80832">
        <w:rPr>
          <w:rFonts w:ascii="Century Gothic" w:eastAsia="StonePrint-Roman" w:hAnsi="Century Gothic" w:cs="Calibri"/>
          <w:position w:val="-24"/>
          <w:sz w:val="24"/>
          <w:szCs w:val="24"/>
        </w:rPr>
        <w:object w:dxaOrig="940" w:dyaOrig="620" w14:anchorId="312C7D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47.05pt;height:30.65pt" o:ole="">
            <v:imagedata r:id="rId9" o:title=""/>
          </v:shape>
          <o:OLEObject Type="Embed" ProgID="Equation.DSMT4" ShapeID="_x0000_i1027" DrawAspect="Content" ObjectID="_1597168280" r:id="rId10"/>
        </w:object>
      </w:r>
    </w:p>
    <w:p w14:paraId="393F0531" w14:textId="41B6F3BB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22B118FD" w14:textId="7F186365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65AA1073" w14:textId="4846083C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41B6B452" w14:textId="1930956B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7E0E55C" w14:textId="09CC032B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2A24F20" w14:textId="57C27BE7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5B1841BB" w14:textId="4C9E8397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82B1DD4" w14:textId="7C359F99" w:rsidR="00FA7D1E" w:rsidRDefault="00DD19C1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hAnsi="Century Gothic"/>
        </w:rPr>
        <w:pict w14:anchorId="2A363255">
          <v:rect id="_x0000_i1028" style="width:511.2pt;height:3pt" o:hralign="center" o:hrstd="t" o:hrnoshade="t" o:hr="t" fillcolor="black" stroked="f"/>
        </w:pict>
      </w:r>
    </w:p>
    <w:p w14:paraId="7212DDEB" w14:textId="5A51E319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  <w:r w:rsidRPr="00FA7D1E">
        <w:rPr>
          <w:rFonts w:ascii="Century Gothic" w:eastAsia="StonePrint-Roman" w:hAnsi="Century Gothic" w:cs="Calibri"/>
          <w:b/>
          <w:sz w:val="24"/>
          <w:szCs w:val="24"/>
        </w:rPr>
        <w:t>Solve for x</w:t>
      </w:r>
      <w:r>
        <w:rPr>
          <w:rFonts w:ascii="Century Gothic" w:eastAsia="StonePrint-Roman" w:hAnsi="Century Gothic" w:cs="Calibri"/>
          <w:b/>
          <w:sz w:val="24"/>
          <w:szCs w:val="24"/>
        </w:rPr>
        <w:t xml:space="preserve"> for each equation</w:t>
      </w:r>
      <w:r w:rsidRPr="00FA7D1E">
        <w:rPr>
          <w:rFonts w:ascii="Century Gothic" w:eastAsia="StonePrint-Roman" w:hAnsi="Century Gothic" w:cs="Calibri"/>
          <w:b/>
          <w:sz w:val="24"/>
          <w:szCs w:val="24"/>
        </w:rPr>
        <w:t>. Show all work.</w:t>
      </w:r>
    </w:p>
    <w:p w14:paraId="1B365198" w14:textId="56793D73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</w:p>
    <w:p w14:paraId="22CCFB80" w14:textId="4479313D" w:rsidR="00FA7D1E" w:rsidRDefault="00B33870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3D5CB9BE" wp14:editId="54029D4E">
            <wp:simplePos x="0" y="0"/>
            <wp:positionH relativeFrom="column">
              <wp:posOffset>5435530</wp:posOffset>
            </wp:positionH>
            <wp:positionV relativeFrom="paragraph">
              <wp:posOffset>175474</wp:posOffset>
            </wp:positionV>
            <wp:extent cx="1529715" cy="242570"/>
            <wp:effectExtent l="0" t="0" r="0" b="5080"/>
            <wp:wrapTight wrapText="bothSides">
              <wp:wrapPolygon edited="0">
                <wp:start x="0" y="0"/>
                <wp:lineTo x="0" y="20356"/>
                <wp:lineTo x="21250" y="20356"/>
                <wp:lineTo x="21250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9715" cy="242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9744" behindDoc="1" locked="0" layoutInCell="1" allowOverlap="1" wp14:anchorId="562940AF" wp14:editId="6F68DD94">
            <wp:simplePos x="0" y="0"/>
            <wp:positionH relativeFrom="column">
              <wp:posOffset>2557145</wp:posOffset>
            </wp:positionH>
            <wp:positionV relativeFrom="paragraph">
              <wp:posOffset>130175</wp:posOffset>
            </wp:positionV>
            <wp:extent cx="1484630" cy="247015"/>
            <wp:effectExtent l="0" t="0" r="1270" b="635"/>
            <wp:wrapTight wrapText="bothSides">
              <wp:wrapPolygon edited="0">
                <wp:start x="0" y="0"/>
                <wp:lineTo x="0" y="19990"/>
                <wp:lineTo x="21341" y="19990"/>
                <wp:lineTo x="21341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4630" cy="247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8720" behindDoc="1" locked="0" layoutInCell="1" allowOverlap="1" wp14:anchorId="70F95EDC" wp14:editId="27BD37FA">
            <wp:simplePos x="0" y="0"/>
            <wp:positionH relativeFrom="column">
              <wp:posOffset>375285</wp:posOffset>
            </wp:positionH>
            <wp:positionV relativeFrom="paragraph">
              <wp:posOffset>175260</wp:posOffset>
            </wp:positionV>
            <wp:extent cx="1140460" cy="245745"/>
            <wp:effectExtent l="0" t="0" r="2540" b="1905"/>
            <wp:wrapTight wrapText="bothSides">
              <wp:wrapPolygon edited="0">
                <wp:start x="0" y="0"/>
                <wp:lineTo x="0" y="20093"/>
                <wp:lineTo x="21287" y="20093"/>
                <wp:lineTo x="21287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0460" cy="245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14457C6" w14:textId="23EFE036" w:rsidR="00FA7D1E" w:rsidRPr="00B33870" w:rsidRDefault="00B33870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 w:rsidRPr="00B33870">
        <w:rPr>
          <w:rFonts w:ascii="Century Gothic" w:eastAsia="StonePrint-Roman" w:hAnsi="Century Gothic" w:cs="Calibri"/>
          <w:sz w:val="24"/>
          <w:szCs w:val="24"/>
        </w:rPr>
        <w:t xml:space="preserve">8. </w:t>
      </w:r>
      <w:r w:rsidRPr="00B33870">
        <w:rPr>
          <w:rFonts w:ascii="Century Gothic" w:eastAsia="StonePrint-Roman" w:hAnsi="Century Gothic" w:cs="Calibri"/>
          <w:sz w:val="24"/>
          <w:szCs w:val="24"/>
        </w:rPr>
        <w:tab/>
      </w:r>
      <w:r>
        <w:rPr>
          <w:rFonts w:ascii="Century Gothic" w:eastAsia="StonePrint-Roman" w:hAnsi="Century Gothic" w:cs="Calibri"/>
          <w:sz w:val="24"/>
          <w:szCs w:val="24"/>
        </w:rPr>
        <w:t xml:space="preserve">          </w:t>
      </w:r>
      <w:r w:rsidRPr="00B33870">
        <w:rPr>
          <w:rFonts w:ascii="Century Gothic" w:eastAsia="StonePrint-Roman" w:hAnsi="Century Gothic" w:cs="Calibri"/>
          <w:sz w:val="24"/>
          <w:szCs w:val="24"/>
        </w:rPr>
        <w:t xml:space="preserve"> </w:t>
      </w:r>
      <w:r w:rsidR="00FA7D1E" w:rsidRPr="00B33870">
        <w:rPr>
          <w:rFonts w:ascii="Century Gothic" w:eastAsia="StonePrint-Roman" w:hAnsi="Century Gothic" w:cs="Calibri"/>
          <w:sz w:val="24"/>
          <w:szCs w:val="24"/>
        </w:rPr>
        <w:t xml:space="preserve">9. </w:t>
      </w:r>
      <w:r w:rsidR="00FA7D1E" w:rsidRPr="00B33870">
        <w:rPr>
          <w:rFonts w:ascii="Century Gothic" w:eastAsia="StonePrint-Roman" w:hAnsi="Century Gothic" w:cs="Calibri"/>
          <w:sz w:val="24"/>
          <w:szCs w:val="24"/>
        </w:rPr>
        <w:tab/>
      </w:r>
      <w:r w:rsidR="00FA7D1E" w:rsidRPr="00B33870">
        <w:rPr>
          <w:rFonts w:ascii="Century Gothic" w:eastAsia="StonePrint-Roman" w:hAnsi="Century Gothic" w:cs="Calibri"/>
          <w:sz w:val="24"/>
          <w:szCs w:val="24"/>
        </w:rPr>
        <w:tab/>
        <w:t>10.</w:t>
      </w:r>
      <w:r w:rsidRPr="00B33870">
        <w:rPr>
          <w:noProof/>
        </w:rPr>
        <w:t xml:space="preserve"> </w:t>
      </w:r>
    </w:p>
    <w:p w14:paraId="6532F70D" w14:textId="3889FA9E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</w:p>
    <w:p w14:paraId="006B8E04" w14:textId="3933D07F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</w:p>
    <w:p w14:paraId="13D275F3" w14:textId="0C03BA1B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</w:p>
    <w:p w14:paraId="06075496" w14:textId="6244A980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</w:p>
    <w:p w14:paraId="7F277760" w14:textId="281BA2F3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</w:p>
    <w:p w14:paraId="47470E88" w14:textId="0C055179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</w:p>
    <w:p w14:paraId="43134F2C" w14:textId="56D11802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</w:p>
    <w:p w14:paraId="2E92FA71" w14:textId="579E823D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</w:p>
    <w:p w14:paraId="76F7390C" w14:textId="6FCA87E4" w:rsidR="00FA7D1E" w:rsidRP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  <w:vertAlign w:val="superscript"/>
        </w:rPr>
      </w:pPr>
      <w:r>
        <w:rPr>
          <w:rFonts w:ascii="Century Gothic" w:eastAsia="StonePrint-Roman" w:hAnsi="Century Gothic" w:cs="Calibri"/>
          <w:b/>
          <w:sz w:val="24"/>
          <w:szCs w:val="24"/>
        </w:rPr>
        <w:t xml:space="preserve">Solve for x for each inequality. Show all work. </w:t>
      </w:r>
    </w:p>
    <w:p w14:paraId="64F17ABC" w14:textId="376FE09D" w:rsidR="00116D60" w:rsidRDefault="00B33870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1C329C04" wp14:editId="0EF86E8B">
            <wp:simplePos x="0" y="0"/>
            <wp:positionH relativeFrom="column">
              <wp:posOffset>4992169</wp:posOffset>
            </wp:positionH>
            <wp:positionV relativeFrom="paragraph">
              <wp:posOffset>138248</wp:posOffset>
            </wp:positionV>
            <wp:extent cx="1529715" cy="244475"/>
            <wp:effectExtent l="0" t="0" r="0" b="3175"/>
            <wp:wrapTight wrapText="bothSides">
              <wp:wrapPolygon edited="0">
                <wp:start x="0" y="0"/>
                <wp:lineTo x="0" y="20197"/>
                <wp:lineTo x="21250" y="20197"/>
                <wp:lineTo x="21250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9715" cy="244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2816" behindDoc="1" locked="0" layoutInCell="1" allowOverlap="1" wp14:anchorId="4579B934" wp14:editId="1741420E">
            <wp:simplePos x="0" y="0"/>
            <wp:positionH relativeFrom="column">
              <wp:posOffset>2638368</wp:posOffset>
            </wp:positionH>
            <wp:positionV relativeFrom="paragraph">
              <wp:posOffset>138280</wp:posOffset>
            </wp:positionV>
            <wp:extent cx="1113790" cy="271145"/>
            <wp:effectExtent l="0" t="0" r="0" b="0"/>
            <wp:wrapTight wrapText="bothSides">
              <wp:wrapPolygon edited="0">
                <wp:start x="0" y="0"/>
                <wp:lineTo x="0" y="19728"/>
                <wp:lineTo x="21058" y="19728"/>
                <wp:lineTo x="21058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3790" cy="271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1792" behindDoc="1" locked="0" layoutInCell="1" allowOverlap="1" wp14:anchorId="71D89DB3" wp14:editId="47CE39C6">
            <wp:simplePos x="0" y="0"/>
            <wp:positionH relativeFrom="column">
              <wp:posOffset>357612</wp:posOffset>
            </wp:positionH>
            <wp:positionV relativeFrom="paragraph">
              <wp:posOffset>183515</wp:posOffset>
            </wp:positionV>
            <wp:extent cx="1280795" cy="271145"/>
            <wp:effectExtent l="0" t="0" r="0" b="0"/>
            <wp:wrapTight wrapText="bothSides">
              <wp:wrapPolygon edited="0">
                <wp:start x="0" y="0"/>
                <wp:lineTo x="0" y="19728"/>
                <wp:lineTo x="21204" y="19728"/>
                <wp:lineTo x="21204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0795" cy="271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FE6626" w14:textId="0A58C130" w:rsidR="00116D60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eastAsia="StonePrint-Roman" w:hAnsi="Century Gothic" w:cs="Calibri"/>
          <w:sz w:val="24"/>
          <w:szCs w:val="24"/>
        </w:rPr>
        <w:t>11.</w:t>
      </w:r>
      <w:r>
        <w:rPr>
          <w:rFonts w:ascii="Century Gothic" w:eastAsia="StonePrint-Roman" w:hAnsi="Century Gothic" w:cs="Calibri"/>
          <w:sz w:val="24"/>
          <w:szCs w:val="24"/>
        </w:rPr>
        <w:tab/>
      </w:r>
      <w:r>
        <w:rPr>
          <w:rFonts w:ascii="Century Gothic" w:eastAsia="StonePrint-Roman" w:hAnsi="Century Gothic" w:cs="Calibri"/>
          <w:sz w:val="24"/>
          <w:szCs w:val="24"/>
        </w:rPr>
        <w:tab/>
        <w:t>12</w:t>
      </w:r>
      <w:r w:rsidR="00B33870">
        <w:rPr>
          <w:rFonts w:ascii="Century Gothic" w:eastAsia="StonePrint-Roman" w:hAnsi="Century Gothic" w:cs="Calibri"/>
          <w:sz w:val="24"/>
          <w:szCs w:val="24"/>
        </w:rPr>
        <w:t xml:space="preserve">. </w:t>
      </w:r>
      <w:r>
        <w:rPr>
          <w:rFonts w:ascii="Century Gothic" w:eastAsia="StonePrint-Roman" w:hAnsi="Century Gothic" w:cs="Calibri"/>
          <w:sz w:val="24"/>
          <w:szCs w:val="24"/>
        </w:rPr>
        <w:tab/>
      </w:r>
      <w:r w:rsidR="00B33870">
        <w:rPr>
          <w:rFonts w:ascii="Century Gothic" w:eastAsia="StonePrint-Roman" w:hAnsi="Century Gothic" w:cs="Calibri"/>
          <w:sz w:val="24"/>
          <w:szCs w:val="24"/>
        </w:rPr>
        <w:t xml:space="preserve">           </w:t>
      </w:r>
      <w:r>
        <w:rPr>
          <w:rFonts w:ascii="Century Gothic" w:eastAsia="StonePrint-Roman" w:hAnsi="Century Gothic" w:cs="Calibri"/>
          <w:sz w:val="24"/>
          <w:szCs w:val="24"/>
        </w:rPr>
        <w:t xml:space="preserve">13. </w:t>
      </w:r>
    </w:p>
    <w:p w14:paraId="43C66E1E" w14:textId="2E7B45C0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4A2FA0DB" w14:textId="203ABDB0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088BD166" w14:textId="76ECDBF7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7BF8F7C" w14:textId="0AF07286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45663680" w14:textId="7D45B2B3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5E573F0" w14:textId="175C6A92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4F7117DD" w14:textId="40AD554C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54AE208C" w14:textId="77777777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006504B5" w14:textId="3E723672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3E9F9114" w14:textId="6585F11A" w:rsidR="00FA7D1E" w:rsidRDefault="00DD19C1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hAnsi="Century Gothic"/>
        </w:rPr>
        <w:pict w14:anchorId="37236FD4">
          <v:rect id="_x0000_i1029" style="width:511.2pt;height:3pt" o:hralign="center" o:hrstd="t" o:hrnoshade="t" o:hr="t" fillcolor="black" stroked="f"/>
        </w:pict>
      </w:r>
    </w:p>
    <w:p w14:paraId="6F117180" w14:textId="3E13881D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eastAsia="StonePrint-Roman" w:hAnsi="Century Gothic" w:cs="Calibri"/>
          <w:sz w:val="24"/>
          <w:szCs w:val="24"/>
        </w:rPr>
        <w:t xml:space="preserve">Graph each linear equation. Identify the key characteristics for each. </w:t>
      </w:r>
    </w:p>
    <w:p w14:paraId="0E599A87" w14:textId="6DF54420" w:rsidR="00FA7D1E" w:rsidRDefault="00B33870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eastAsia="StonePrint-Roman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E123DAB" wp14:editId="2831F813">
                <wp:simplePos x="0" y="0"/>
                <wp:positionH relativeFrom="column">
                  <wp:posOffset>357612</wp:posOffset>
                </wp:positionH>
                <wp:positionV relativeFrom="paragraph">
                  <wp:posOffset>178561</wp:posOffset>
                </wp:positionV>
                <wp:extent cx="271604" cy="325924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1604" cy="32592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A01183A" w14:textId="77777777" w:rsidR="00B33870" w:rsidRDefault="00B3387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4E123DAB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30" type="#_x0000_t202" style="position:absolute;margin-left:28.15pt;margin-top:14.05pt;width:21.4pt;height:25.6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" fillcolor="white [3201]" stroked="f" strokeweight=".5pt">
                <v:textbox>
                  <w:txbxContent>
                    <w:p w14:paraId="1A01183A" w14:textId="77777777" w:rsidR="00B33870" w:rsidRDefault="00B33870"/>
                  </w:txbxContent>
                </v:textbox>
              </v:shape>
            </w:pict>
          </mc:Fallback>
        </mc:AlternateContent>
      </w:r>
    </w:p>
    <w:p w14:paraId="6DD9A5CF" w14:textId="6657B297" w:rsidR="00FA7D1E" w:rsidRDefault="00DD19C1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D6B3B2C" wp14:editId="1DC377E0">
                <wp:simplePos x="0" y="0"/>
                <wp:positionH relativeFrom="column">
                  <wp:posOffset>4006158</wp:posOffset>
                </wp:positionH>
                <wp:positionV relativeFrom="paragraph">
                  <wp:posOffset>37138</wp:posOffset>
                </wp:positionV>
                <wp:extent cx="244444" cy="280488"/>
                <wp:effectExtent l="0" t="0" r="3810" b="5715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444" cy="28048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0213FFE9" w14:textId="77777777" w:rsidR="00DD19C1" w:rsidRDefault="00DD19C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D6B3B2C" id="Text Box 22" o:spid="_x0000_s1031" type="#_x0000_t202" style="position:absolute;margin-left:315.45pt;margin-top:2.9pt;width:19.25pt;height:22.1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" fillcolor="white [3201]" stroked="f" strokeweight=".5pt">
                <v:textbox>
                  <w:txbxContent>
                    <w:p w14:paraId="0213FFE9" w14:textId="77777777" w:rsidR="00DD19C1" w:rsidRDefault="00DD19C1"/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87936" behindDoc="1" locked="0" layoutInCell="1" allowOverlap="1" wp14:anchorId="4406B2C9" wp14:editId="3CDD572D">
            <wp:simplePos x="0" y="0"/>
            <wp:positionH relativeFrom="column">
              <wp:posOffset>4005580</wp:posOffset>
            </wp:positionH>
            <wp:positionV relativeFrom="paragraph">
              <wp:posOffset>36830</wp:posOffset>
            </wp:positionV>
            <wp:extent cx="2554605" cy="2760980"/>
            <wp:effectExtent l="0" t="0" r="0" b="1270"/>
            <wp:wrapTight wrapText="bothSides">
              <wp:wrapPolygon edited="0">
                <wp:start x="0" y="0"/>
                <wp:lineTo x="0" y="21461"/>
                <wp:lineTo x="21423" y="21461"/>
                <wp:lineTo x="21423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4605" cy="2760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3870">
        <w:rPr>
          <w:noProof/>
        </w:rPr>
        <w:drawing>
          <wp:anchor distT="0" distB="0" distL="114300" distR="114300" simplePos="0" relativeHeight="251684864" behindDoc="1" locked="0" layoutInCell="1" allowOverlap="1" wp14:anchorId="4BD625BF" wp14:editId="1290DEA7">
            <wp:simplePos x="0" y="0"/>
            <wp:positionH relativeFrom="column">
              <wp:posOffset>357530</wp:posOffset>
            </wp:positionH>
            <wp:positionV relativeFrom="paragraph">
              <wp:posOffset>37245</wp:posOffset>
            </wp:positionV>
            <wp:extent cx="2633980" cy="2912110"/>
            <wp:effectExtent l="0" t="0" r="0" b="2540"/>
            <wp:wrapTight wrapText="bothSides">
              <wp:wrapPolygon edited="0">
                <wp:start x="0" y="0"/>
                <wp:lineTo x="0" y="21478"/>
                <wp:lineTo x="21402" y="21478"/>
                <wp:lineTo x="21402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980" cy="2912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7D1E">
        <w:rPr>
          <w:rFonts w:ascii="Century Gothic" w:eastAsia="StonePrint-Roman" w:hAnsi="Century Gothic" w:cs="Calibri"/>
          <w:sz w:val="24"/>
          <w:szCs w:val="24"/>
        </w:rPr>
        <w:t xml:space="preserve">14.                                                                                 </w:t>
      </w:r>
      <w:r w:rsidR="00B33870">
        <w:rPr>
          <w:rFonts w:ascii="Century Gothic" w:eastAsia="StonePrint-Roman" w:hAnsi="Century Gothic" w:cs="Calibri"/>
          <w:sz w:val="24"/>
          <w:szCs w:val="24"/>
        </w:rPr>
        <w:t xml:space="preserve">           </w:t>
      </w:r>
      <w:r>
        <w:rPr>
          <w:rFonts w:ascii="Century Gothic" w:eastAsia="StonePrint-Roman" w:hAnsi="Century Gothic" w:cs="Calibri"/>
          <w:sz w:val="24"/>
          <w:szCs w:val="24"/>
        </w:rPr>
        <w:t xml:space="preserve">                             </w:t>
      </w:r>
      <w:r>
        <w:rPr>
          <w:rFonts w:ascii="Century Gothic" w:eastAsia="StonePrint-Roman" w:hAnsi="Century Gothic" w:cs="Calibri"/>
          <w:sz w:val="24"/>
          <w:szCs w:val="24"/>
        </w:rPr>
        <w:tab/>
      </w:r>
      <w:r>
        <w:rPr>
          <w:rFonts w:ascii="Century Gothic" w:eastAsia="StonePrint-Roman" w:hAnsi="Century Gothic" w:cs="Calibri"/>
          <w:sz w:val="24"/>
          <w:szCs w:val="24"/>
        </w:rPr>
        <w:tab/>
      </w:r>
      <w:r w:rsidR="00FA7D1E">
        <w:rPr>
          <w:rFonts w:ascii="Century Gothic" w:eastAsia="StonePrint-Roman" w:hAnsi="Century Gothic" w:cs="Calibri"/>
          <w:sz w:val="24"/>
          <w:szCs w:val="24"/>
        </w:rPr>
        <w:t xml:space="preserve">15. </w:t>
      </w:r>
    </w:p>
    <w:p w14:paraId="01585449" w14:textId="58406C8F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63EC23BB" w14:textId="36A3AA6E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6B5ADF0" w14:textId="3D66E38D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2743F138" w14:textId="289C629F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5FE9796F" w14:textId="70E5408C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4A295AAB" w14:textId="2F8837F3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17D7395A" w14:textId="36BFDD87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9A267D8" w14:textId="6676C792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5D320D9" w14:textId="3FA02BDA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EBF3052" w14:textId="07ADA9BC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2C555329" w14:textId="606418C5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B172557" w14:textId="42006A66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24FEA532" w14:textId="58143658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1A75BD3D" w14:textId="0F7404FF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6A346E21" w14:textId="798C214E" w:rsidR="00FA7D1E" w:rsidRDefault="00DD19C1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eastAsia="StonePrint-Roman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6D3C5157" wp14:editId="1B95CB4E">
                <wp:simplePos x="0" y="0"/>
                <wp:positionH relativeFrom="column">
                  <wp:posOffset>3877794</wp:posOffset>
                </wp:positionH>
                <wp:positionV relativeFrom="paragraph">
                  <wp:posOffset>144648</wp:posOffset>
                </wp:positionV>
                <wp:extent cx="2552700" cy="3132040"/>
                <wp:effectExtent l="0" t="0" r="0" b="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2700" cy="3132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D561699" w14:textId="0968CFBB" w:rsidR="00DD19C1" w:rsidRDefault="00DD19C1" w:rsidP="00DD19C1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DD19C1">
                              <w:rPr>
                                <w:rFonts w:ascii="Century Gothic" w:hAnsi="Century Gothic"/>
                              </w:rPr>
                              <w:t xml:space="preserve">Slope Intercept Form: </w:t>
                            </w:r>
                          </w:p>
                          <w:p w14:paraId="14F5FEFF" w14:textId="1EF9A948" w:rsidR="00DD19C1" w:rsidRPr="00DD19C1" w:rsidRDefault="00DD19C1" w:rsidP="00DD19C1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 xml:space="preserve">y intercept: </w:t>
                            </w:r>
                          </w:p>
                          <w:p w14:paraId="2AADC20D" w14:textId="77777777" w:rsidR="00DD19C1" w:rsidRPr="00DD19C1" w:rsidRDefault="00DD19C1" w:rsidP="00DD19C1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DD19C1">
                              <w:rPr>
                                <w:rFonts w:ascii="Century Gothic" w:hAnsi="Century Gothic"/>
                              </w:rPr>
                              <w:t>Domain:</w:t>
                            </w:r>
                          </w:p>
                          <w:p w14:paraId="66FA37B9" w14:textId="77777777" w:rsidR="00DD19C1" w:rsidRPr="00DD19C1" w:rsidRDefault="00DD19C1" w:rsidP="00DD19C1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DD19C1">
                              <w:rPr>
                                <w:rFonts w:ascii="Century Gothic" w:hAnsi="Century Gothic"/>
                              </w:rPr>
                              <w:t>Range:</w:t>
                            </w:r>
                          </w:p>
                          <w:p w14:paraId="2838AD98" w14:textId="77777777" w:rsidR="00DD19C1" w:rsidRPr="00DD19C1" w:rsidRDefault="00DD19C1" w:rsidP="00DD19C1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DD19C1">
                              <w:rPr>
                                <w:rFonts w:ascii="Century Gothic" w:hAnsi="Century Gothic"/>
                              </w:rPr>
                              <w:t xml:space="preserve">f(3): </w:t>
                            </w:r>
                          </w:p>
                          <w:p w14:paraId="21685D96" w14:textId="77777777" w:rsidR="00DD19C1" w:rsidRPr="00DD19C1" w:rsidRDefault="00DD19C1" w:rsidP="00DD19C1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DD19C1">
                              <w:rPr>
                                <w:rFonts w:ascii="Century Gothic" w:hAnsi="Century Gothic"/>
                              </w:rPr>
                              <w:t xml:space="preserve">f(x) = 4 x = </w:t>
                            </w:r>
                          </w:p>
                          <w:p w14:paraId="3BDB1444" w14:textId="77777777" w:rsidR="00DD19C1" w:rsidRPr="00DD19C1" w:rsidRDefault="00DD19C1" w:rsidP="00DD19C1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DD19C1">
                              <w:rPr>
                                <w:rFonts w:ascii="Century Gothic" w:hAnsi="Century Gothic"/>
                              </w:rPr>
                              <w:t>End Behavior</w:t>
                            </w:r>
                          </w:p>
                          <w:p w14:paraId="5EA54733" w14:textId="77777777" w:rsidR="00DD19C1" w:rsidRPr="00DD19C1" w:rsidRDefault="00DD19C1" w:rsidP="00DD19C1">
                            <w:pPr>
                              <w:rPr>
                                <w:rFonts w:ascii="Century Gothic" w:hAnsi="Century Gothic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→∞ f(x)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→</m:t>
                              </m:r>
                            </m:oMath>
                            <w:r w:rsidRPr="00DD19C1">
                              <w:rPr>
                                <w:rFonts w:ascii="Century Gothic" w:hAnsi="Century Gothic"/>
                              </w:rPr>
                              <w:t>_______</w:t>
                            </w:r>
                          </w:p>
                          <w:p w14:paraId="05A948D9" w14:textId="77777777" w:rsidR="00DD19C1" w:rsidRPr="00DD19C1" w:rsidRDefault="00DD19C1" w:rsidP="00DD19C1">
                            <w:pPr>
                              <w:rPr>
                                <w:rFonts w:ascii="Century Gothic" w:hAnsi="Century Gothic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→-∞ f(x)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→</m:t>
                              </m:r>
                            </m:oMath>
                            <w:r w:rsidRPr="00DD19C1">
                              <w:rPr>
                                <w:rFonts w:ascii="Century Gothic" w:hAnsi="Century Gothic"/>
                              </w:rPr>
                              <w:t>_______</w:t>
                            </w:r>
                          </w:p>
                          <w:p w14:paraId="4A5C4DBA" w14:textId="77777777" w:rsidR="00DD19C1" w:rsidRDefault="00DD19C1" w:rsidP="00DD19C1"/>
                          <w:p w14:paraId="521EA871" w14:textId="77777777" w:rsidR="00DD19C1" w:rsidRPr="00B33870" w:rsidRDefault="00DD19C1" w:rsidP="00DD19C1"/>
                          <w:p w14:paraId="7D30E903" w14:textId="77777777" w:rsidR="00DD19C1" w:rsidRDefault="00DD19C1" w:rsidP="00DD19C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3C5157" id="Text Box 23" o:spid="_x0000_s1032" type="#_x0000_t202" style="position:absolute;margin-left:305.35pt;margin-top:11.4pt;width:201pt;height:246.6pt;z-index:251691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" fillcolor="white [3201]" stroked="f" strokeweight=".5pt">
                <v:textbox>
                  <w:txbxContent>
                    <w:p w14:paraId="3D561699" w14:textId="0968CFBB" w:rsidR="00DD19C1" w:rsidRDefault="00DD19C1" w:rsidP="00DD19C1">
                      <w:pPr>
                        <w:rPr>
                          <w:rFonts w:ascii="Century Gothic" w:hAnsi="Century Gothic"/>
                        </w:rPr>
                      </w:pPr>
                      <w:r w:rsidRPr="00DD19C1">
                        <w:rPr>
                          <w:rFonts w:ascii="Century Gothic" w:hAnsi="Century Gothic"/>
                        </w:rPr>
                        <w:t xml:space="preserve">Slope Intercept Form: </w:t>
                      </w:r>
                    </w:p>
                    <w:p w14:paraId="14F5FEFF" w14:textId="1EF9A948" w:rsidR="00DD19C1" w:rsidRPr="00DD19C1" w:rsidRDefault="00DD19C1" w:rsidP="00DD19C1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 xml:space="preserve">y intercept: </w:t>
                      </w:r>
                    </w:p>
                    <w:p w14:paraId="2AADC20D" w14:textId="77777777" w:rsidR="00DD19C1" w:rsidRPr="00DD19C1" w:rsidRDefault="00DD19C1" w:rsidP="00DD19C1">
                      <w:pPr>
                        <w:rPr>
                          <w:rFonts w:ascii="Century Gothic" w:hAnsi="Century Gothic"/>
                        </w:rPr>
                      </w:pPr>
                      <w:r w:rsidRPr="00DD19C1">
                        <w:rPr>
                          <w:rFonts w:ascii="Century Gothic" w:hAnsi="Century Gothic"/>
                        </w:rPr>
                        <w:t>Domain:</w:t>
                      </w:r>
                    </w:p>
                    <w:p w14:paraId="66FA37B9" w14:textId="77777777" w:rsidR="00DD19C1" w:rsidRPr="00DD19C1" w:rsidRDefault="00DD19C1" w:rsidP="00DD19C1">
                      <w:pPr>
                        <w:rPr>
                          <w:rFonts w:ascii="Century Gothic" w:hAnsi="Century Gothic"/>
                        </w:rPr>
                      </w:pPr>
                      <w:r w:rsidRPr="00DD19C1">
                        <w:rPr>
                          <w:rFonts w:ascii="Century Gothic" w:hAnsi="Century Gothic"/>
                        </w:rPr>
                        <w:t>Range:</w:t>
                      </w:r>
                    </w:p>
                    <w:p w14:paraId="2838AD98" w14:textId="77777777" w:rsidR="00DD19C1" w:rsidRPr="00DD19C1" w:rsidRDefault="00DD19C1" w:rsidP="00DD19C1">
                      <w:pPr>
                        <w:rPr>
                          <w:rFonts w:ascii="Century Gothic" w:hAnsi="Century Gothic"/>
                        </w:rPr>
                      </w:pPr>
                      <w:r w:rsidRPr="00DD19C1">
                        <w:rPr>
                          <w:rFonts w:ascii="Century Gothic" w:hAnsi="Century Gothic"/>
                        </w:rPr>
                        <w:t xml:space="preserve">f(3): </w:t>
                      </w:r>
                    </w:p>
                    <w:p w14:paraId="21685D96" w14:textId="77777777" w:rsidR="00DD19C1" w:rsidRPr="00DD19C1" w:rsidRDefault="00DD19C1" w:rsidP="00DD19C1">
                      <w:pPr>
                        <w:rPr>
                          <w:rFonts w:ascii="Century Gothic" w:hAnsi="Century Gothic"/>
                        </w:rPr>
                      </w:pPr>
                      <w:r w:rsidRPr="00DD19C1">
                        <w:rPr>
                          <w:rFonts w:ascii="Century Gothic" w:hAnsi="Century Gothic"/>
                        </w:rPr>
                        <w:t xml:space="preserve">f(x) = 4 x = </w:t>
                      </w:r>
                    </w:p>
                    <w:p w14:paraId="3BDB1444" w14:textId="77777777" w:rsidR="00DD19C1" w:rsidRPr="00DD19C1" w:rsidRDefault="00DD19C1" w:rsidP="00DD19C1">
                      <w:pPr>
                        <w:rPr>
                          <w:rFonts w:ascii="Century Gothic" w:hAnsi="Century Gothic"/>
                        </w:rPr>
                      </w:pPr>
                      <w:r w:rsidRPr="00DD19C1">
                        <w:rPr>
                          <w:rFonts w:ascii="Century Gothic" w:hAnsi="Century Gothic"/>
                        </w:rPr>
                        <w:t>End Behavior</w:t>
                      </w:r>
                    </w:p>
                    <w:p w14:paraId="5EA54733" w14:textId="77777777" w:rsidR="00DD19C1" w:rsidRPr="00DD19C1" w:rsidRDefault="00DD19C1" w:rsidP="00DD19C1">
                      <w:pPr>
                        <w:rPr>
                          <w:rFonts w:ascii="Century Gothic" w:hAnsi="Century Gothic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x→∞ f(x)</m:t>
                        </m:r>
                        <m:r>
                          <w:rPr>
                            <w:rFonts w:ascii="Cambria Math" w:hAnsi="Cambria Math"/>
                          </w:rPr>
                          <m:t>→</m:t>
                        </m:r>
                      </m:oMath>
                      <w:r w:rsidRPr="00DD19C1">
                        <w:rPr>
                          <w:rFonts w:ascii="Century Gothic" w:hAnsi="Century Gothic"/>
                        </w:rPr>
                        <w:t>_______</w:t>
                      </w:r>
                    </w:p>
                    <w:p w14:paraId="05A948D9" w14:textId="77777777" w:rsidR="00DD19C1" w:rsidRPr="00DD19C1" w:rsidRDefault="00DD19C1" w:rsidP="00DD19C1">
                      <w:pPr>
                        <w:rPr>
                          <w:rFonts w:ascii="Century Gothic" w:hAnsi="Century Gothic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x→-∞ f(x)</m:t>
                        </m:r>
                        <m:r>
                          <w:rPr>
                            <w:rFonts w:ascii="Cambria Math" w:hAnsi="Cambria Math"/>
                          </w:rPr>
                          <m:t>→</m:t>
                        </m:r>
                      </m:oMath>
                      <w:r w:rsidRPr="00DD19C1">
                        <w:rPr>
                          <w:rFonts w:ascii="Century Gothic" w:hAnsi="Century Gothic"/>
                        </w:rPr>
                        <w:t>_______</w:t>
                      </w:r>
                    </w:p>
                    <w:p w14:paraId="4A5C4DBA" w14:textId="77777777" w:rsidR="00DD19C1" w:rsidRDefault="00DD19C1" w:rsidP="00DD19C1"/>
                    <w:p w14:paraId="521EA871" w14:textId="77777777" w:rsidR="00DD19C1" w:rsidRPr="00B33870" w:rsidRDefault="00DD19C1" w:rsidP="00DD19C1"/>
                    <w:p w14:paraId="7D30E903" w14:textId="77777777" w:rsidR="00DD19C1" w:rsidRDefault="00DD19C1" w:rsidP="00DD19C1"/>
                  </w:txbxContent>
                </v:textbox>
              </v:shape>
            </w:pict>
          </mc:Fallback>
        </mc:AlternateContent>
      </w:r>
      <w:r>
        <w:rPr>
          <w:rFonts w:ascii="Century Gothic" w:eastAsia="StonePrint-Roman" w:hAnsi="Century Gothic" w:cs="Calibr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C47A69C" wp14:editId="3D67DEEB">
                <wp:simplePos x="0" y="0"/>
                <wp:positionH relativeFrom="column">
                  <wp:posOffset>357612</wp:posOffset>
                </wp:positionH>
                <wp:positionV relativeFrom="paragraph">
                  <wp:posOffset>77037</wp:posOffset>
                </wp:positionV>
                <wp:extent cx="2552700" cy="3132040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52700" cy="3132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1EBD5A6" w14:textId="5CA52343" w:rsidR="00B33870" w:rsidRDefault="00B33870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DD19C1">
                              <w:rPr>
                                <w:rFonts w:ascii="Century Gothic" w:hAnsi="Century Gothic"/>
                              </w:rPr>
                              <w:t xml:space="preserve">Slope Intercept Form: </w:t>
                            </w:r>
                          </w:p>
                          <w:p w14:paraId="4646AD76" w14:textId="40474682" w:rsidR="00DD19C1" w:rsidRPr="00DD19C1" w:rsidRDefault="00DD19C1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x intercept:</w:t>
                            </w:r>
                          </w:p>
                          <w:p w14:paraId="4317B47F" w14:textId="2B0C116B" w:rsidR="00B33870" w:rsidRPr="00DD19C1" w:rsidRDefault="00B33870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DD19C1">
                              <w:rPr>
                                <w:rFonts w:ascii="Century Gothic" w:hAnsi="Century Gothic"/>
                              </w:rPr>
                              <w:t>Domain:</w:t>
                            </w:r>
                          </w:p>
                          <w:p w14:paraId="090512B6" w14:textId="50EFF005" w:rsidR="00B33870" w:rsidRPr="00DD19C1" w:rsidRDefault="00B33870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DD19C1">
                              <w:rPr>
                                <w:rFonts w:ascii="Century Gothic" w:hAnsi="Century Gothic"/>
                              </w:rPr>
                              <w:t>Range:</w:t>
                            </w:r>
                          </w:p>
                          <w:p w14:paraId="1FD7D7E5" w14:textId="1F7427BC" w:rsidR="00B33870" w:rsidRPr="00DD19C1" w:rsidRDefault="00B33870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DD19C1">
                              <w:rPr>
                                <w:rFonts w:ascii="Century Gothic" w:hAnsi="Century Gothic"/>
                              </w:rPr>
                              <w:t xml:space="preserve">f(3): </w:t>
                            </w:r>
                          </w:p>
                          <w:p w14:paraId="46250EBE" w14:textId="71EF0ACA" w:rsidR="00B33870" w:rsidRPr="00DD19C1" w:rsidRDefault="00B33870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DD19C1">
                              <w:rPr>
                                <w:rFonts w:ascii="Century Gothic" w:hAnsi="Century Gothic"/>
                              </w:rPr>
                              <w:t xml:space="preserve">f(x) = 4 x = </w:t>
                            </w:r>
                          </w:p>
                          <w:p w14:paraId="7A7DD1C7" w14:textId="560A1B2B" w:rsidR="00B33870" w:rsidRPr="00DD19C1" w:rsidRDefault="00B33870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DD19C1">
                              <w:rPr>
                                <w:rFonts w:ascii="Century Gothic" w:hAnsi="Century Gothic"/>
                              </w:rPr>
                              <w:t>End Behavior</w:t>
                            </w:r>
                          </w:p>
                          <w:p w14:paraId="5CC111FE" w14:textId="7CDC0923" w:rsidR="00B33870" w:rsidRPr="00DD19C1" w:rsidRDefault="00B33870">
                            <w:pPr>
                              <w:rPr>
                                <w:rFonts w:ascii="Century Gothic" w:hAnsi="Century Gothic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→∞ f(x)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→</m:t>
                              </m:r>
                            </m:oMath>
                            <w:r w:rsidRPr="00DD19C1">
                              <w:rPr>
                                <w:rFonts w:ascii="Century Gothic" w:hAnsi="Century Gothic"/>
                              </w:rPr>
                              <w:t>_______</w:t>
                            </w:r>
                          </w:p>
                          <w:p w14:paraId="7EAD2428" w14:textId="53510A91" w:rsidR="00B33870" w:rsidRPr="00DD19C1" w:rsidRDefault="00B33870" w:rsidP="00B33870">
                            <w:pPr>
                              <w:rPr>
                                <w:rFonts w:ascii="Century Gothic" w:hAnsi="Century Gothic"/>
                              </w:rPr>
                            </w:pP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x→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∞ f(x)</m:t>
                              </m:r>
                              <m:r>
                                <w:rPr>
                                  <w:rFonts w:ascii="Cambria Math" w:hAnsi="Cambria Math"/>
                                </w:rPr>
                                <m:t>→</m:t>
                              </m:r>
                            </m:oMath>
                            <w:r w:rsidRPr="00DD19C1">
                              <w:rPr>
                                <w:rFonts w:ascii="Century Gothic" w:hAnsi="Century Gothic"/>
                              </w:rPr>
                              <w:t>_______</w:t>
                            </w:r>
                          </w:p>
                          <w:p w14:paraId="20577AEE" w14:textId="77777777" w:rsidR="00B33870" w:rsidRDefault="00B33870"/>
                          <w:p w14:paraId="0AA2FBA6" w14:textId="77777777" w:rsidR="00B33870" w:rsidRPr="00B33870" w:rsidRDefault="00B33870"/>
                          <w:p w14:paraId="1EEAE0C0" w14:textId="77777777" w:rsidR="00B33870" w:rsidRDefault="00B3387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47A69C" id="Text Box 15" o:spid="_x0000_s1033" type="#_x0000_t202" style="position:absolute;margin-left:28.15pt;margin-top:6.05pt;width:201pt;height:246.6pt;z-index:2516869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" fillcolor="white [3201]" stroked="f" strokeweight=".5pt">
                <v:textbox>
                  <w:txbxContent>
                    <w:p w14:paraId="51EBD5A6" w14:textId="5CA52343" w:rsidR="00B33870" w:rsidRDefault="00B33870">
                      <w:pPr>
                        <w:rPr>
                          <w:rFonts w:ascii="Century Gothic" w:hAnsi="Century Gothic"/>
                        </w:rPr>
                      </w:pPr>
                      <w:r w:rsidRPr="00DD19C1">
                        <w:rPr>
                          <w:rFonts w:ascii="Century Gothic" w:hAnsi="Century Gothic"/>
                        </w:rPr>
                        <w:t xml:space="preserve">Slope Intercept Form: </w:t>
                      </w:r>
                    </w:p>
                    <w:p w14:paraId="4646AD76" w14:textId="40474682" w:rsidR="00DD19C1" w:rsidRPr="00DD19C1" w:rsidRDefault="00DD19C1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x intercept:</w:t>
                      </w:r>
                    </w:p>
                    <w:p w14:paraId="4317B47F" w14:textId="2B0C116B" w:rsidR="00B33870" w:rsidRPr="00DD19C1" w:rsidRDefault="00B33870">
                      <w:pPr>
                        <w:rPr>
                          <w:rFonts w:ascii="Century Gothic" w:hAnsi="Century Gothic"/>
                        </w:rPr>
                      </w:pPr>
                      <w:r w:rsidRPr="00DD19C1">
                        <w:rPr>
                          <w:rFonts w:ascii="Century Gothic" w:hAnsi="Century Gothic"/>
                        </w:rPr>
                        <w:t>Domain:</w:t>
                      </w:r>
                    </w:p>
                    <w:p w14:paraId="090512B6" w14:textId="50EFF005" w:rsidR="00B33870" w:rsidRPr="00DD19C1" w:rsidRDefault="00B33870">
                      <w:pPr>
                        <w:rPr>
                          <w:rFonts w:ascii="Century Gothic" w:hAnsi="Century Gothic"/>
                        </w:rPr>
                      </w:pPr>
                      <w:r w:rsidRPr="00DD19C1">
                        <w:rPr>
                          <w:rFonts w:ascii="Century Gothic" w:hAnsi="Century Gothic"/>
                        </w:rPr>
                        <w:t>Range:</w:t>
                      </w:r>
                    </w:p>
                    <w:p w14:paraId="1FD7D7E5" w14:textId="1F7427BC" w:rsidR="00B33870" w:rsidRPr="00DD19C1" w:rsidRDefault="00B33870">
                      <w:pPr>
                        <w:rPr>
                          <w:rFonts w:ascii="Century Gothic" w:hAnsi="Century Gothic"/>
                        </w:rPr>
                      </w:pPr>
                      <w:r w:rsidRPr="00DD19C1">
                        <w:rPr>
                          <w:rFonts w:ascii="Century Gothic" w:hAnsi="Century Gothic"/>
                        </w:rPr>
                        <w:t xml:space="preserve">f(3): </w:t>
                      </w:r>
                    </w:p>
                    <w:p w14:paraId="46250EBE" w14:textId="71EF0ACA" w:rsidR="00B33870" w:rsidRPr="00DD19C1" w:rsidRDefault="00B33870">
                      <w:pPr>
                        <w:rPr>
                          <w:rFonts w:ascii="Century Gothic" w:hAnsi="Century Gothic"/>
                        </w:rPr>
                      </w:pPr>
                      <w:r w:rsidRPr="00DD19C1">
                        <w:rPr>
                          <w:rFonts w:ascii="Century Gothic" w:hAnsi="Century Gothic"/>
                        </w:rPr>
                        <w:t xml:space="preserve">f(x) = 4 x = </w:t>
                      </w:r>
                    </w:p>
                    <w:p w14:paraId="7A7DD1C7" w14:textId="560A1B2B" w:rsidR="00B33870" w:rsidRPr="00DD19C1" w:rsidRDefault="00B33870">
                      <w:pPr>
                        <w:rPr>
                          <w:rFonts w:ascii="Century Gothic" w:hAnsi="Century Gothic"/>
                        </w:rPr>
                      </w:pPr>
                      <w:r w:rsidRPr="00DD19C1">
                        <w:rPr>
                          <w:rFonts w:ascii="Century Gothic" w:hAnsi="Century Gothic"/>
                        </w:rPr>
                        <w:t>End Behavior</w:t>
                      </w:r>
                    </w:p>
                    <w:p w14:paraId="5CC111FE" w14:textId="7CDC0923" w:rsidR="00B33870" w:rsidRPr="00DD19C1" w:rsidRDefault="00B33870">
                      <w:pPr>
                        <w:rPr>
                          <w:rFonts w:ascii="Century Gothic" w:hAnsi="Century Gothic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x→∞ f(x)</m:t>
                        </m:r>
                        <m:r>
                          <w:rPr>
                            <w:rFonts w:ascii="Cambria Math" w:hAnsi="Cambria Math"/>
                          </w:rPr>
                          <m:t>→</m:t>
                        </m:r>
                      </m:oMath>
                      <w:r w:rsidRPr="00DD19C1">
                        <w:rPr>
                          <w:rFonts w:ascii="Century Gothic" w:hAnsi="Century Gothic"/>
                        </w:rPr>
                        <w:t>_______</w:t>
                      </w:r>
                    </w:p>
                    <w:p w14:paraId="7EAD2428" w14:textId="53510A91" w:rsidR="00B33870" w:rsidRPr="00DD19C1" w:rsidRDefault="00B33870" w:rsidP="00B33870">
                      <w:pPr>
                        <w:rPr>
                          <w:rFonts w:ascii="Century Gothic" w:hAnsi="Century Gothic"/>
                        </w:rPr>
                      </w:pPr>
                      <m:oMath>
                        <m:r>
                          <w:rPr>
                            <w:rFonts w:ascii="Cambria Math" w:hAnsi="Cambria Math"/>
                          </w:rPr>
                          <m:t>x→</m:t>
                        </m:r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r>
                          <w:rPr>
                            <w:rFonts w:ascii="Cambria Math" w:hAnsi="Cambria Math"/>
                          </w:rPr>
                          <m:t>∞ f(x)</m:t>
                        </m:r>
                        <m:r>
                          <w:rPr>
                            <w:rFonts w:ascii="Cambria Math" w:hAnsi="Cambria Math"/>
                          </w:rPr>
                          <m:t>→</m:t>
                        </m:r>
                      </m:oMath>
                      <w:r w:rsidRPr="00DD19C1">
                        <w:rPr>
                          <w:rFonts w:ascii="Century Gothic" w:hAnsi="Century Gothic"/>
                        </w:rPr>
                        <w:t>_______</w:t>
                      </w:r>
                    </w:p>
                    <w:p w14:paraId="20577AEE" w14:textId="77777777" w:rsidR="00B33870" w:rsidRDefault="00B33870"/>
                    <w:p w14:paraId="0AA2FBA6" w14:textId="77777777" w:rsidR="00B33870" w:rsidRPr="00B33870" w:rsidRDefault="00B33870"/>
                    <w:p w14:paraId="1EEAE0C0" w14:textId="77777777" w:rsidR="00B33870" w:rsidRDefault="00B33870"/>
                  </w:txbxContent>
                </v:textbox>
              </v:shape>
            </w:pict>
          </mc:Fallback>
        </mc:AlternateContent>
      </w:r>
    </w:p>
    <w:p w14:paraId="41F7333A" w14:textId="5D67FE1A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D652781" w14:textId="2CA96C49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AAC0010" w14:textId="338B53F5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0320B872" w14:textId="1950AA1C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469AAC98" w14:textId="36DC2B72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377B814B" w14:textId="181BDBA9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FC6ABD2" w14:textId="03BA97CC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285E0E01" w14:textId="3B4C0C3D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6F7E4BC3" w14:textId="5B2D5C3E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6389FA5" w14:textId="75517712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5151F0BD" w14:textId="4F8D5E99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D72E88C" w14:textId="3C504250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6E0CCFDA" w14:textId="7C8EC166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0B9E52C7" w14:textId="53DA6559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C6EE4FD" w14:textId="4553C010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38FBECEC" w14:textId="33BCDBAC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6F442954" w14:textId="24F25F2C" w:rsidR="00FA7D1E" w:rsidRDefault="00FA7D1E" w:rsidP="00116D60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125F0E8" w14:textId="77777777" w:rsidR="00116D60" w:rsidRDefault="00116D60" w:rsidP="007A420A">
      <w:pPr>
        <w:spacing w:after="0"/>
        <w:rPr>
          <w:rFonts w:ascii="Century Gothic" w:hAnsi="Century Gothic" w:cs="Calibri"/>
          <w:b/>
        </w:rPr>
      </w:pPr>
      <w:r>
        <w:rPr>
          <w:rFonts w:ascii="Century Gothic" w:hAnsi="Century Gothic" w:cs="Calibri"/>
          <w:b/>
        </w:rPr>
        <w:t>Determine if the sequence is arithmetic. If it is, find the common difference.</w:t>
      </w:r>
    </w:p>
    <w:p w14:paraId="5797E233" w14:textId="03B94209" w:rsidR="00116D60" w:rsidRDefault="00FA7D1E" w:rsidP="007A420A">
      <w:pPr>
        <w:spacing w:after="0"/>
        <w:rPr>
          <w:rFonts w:ascii="Century Gothic" w:hAnsi="Century Gothic" w:cs="Calibri"/>
        </w:rPr>
      </w:pPr>
      <w:r>
        <w:rPr>
          <w:rFonts w:ascii="Century Gothic" w:hAnsi="Century Gothic" w:cs="Calibri"/>
        </w:rPr>
        <w:t>16</w:t>
      </w:r>
      <w:r w:rsidR="00116D60">
        <w:rPr>
          <w:rFonts w:ascii="Century Gothic" w:hAnsi="Century Gothic" w:cs="Calibri"/>
        </w:rPr>
        <w:t>. -3, -23, -43, -63, …</w:t>
      </w:r>
      <w:r w:rsidR="00116D60">
        <w:rPr>
          <w:rFonts w:ascii="Century Gothic" w:hAnsi="Century Gothic" w:cs="Calibri"/>
        </w:rPr>
        <w:tab/>
      </w:r>
      <w:r w:rsidR="00116D60">
        <w:rPr>
          <w:rFonts w:ascii="Century Gothic" w:hAnsi="Century Gothic" w:cs="Calibri"/>
        </w:rPr>
        <w:tab/>
      </w:r>
      <w:r w:rsidR="00116D60">
        <w:rPr>
          <w:rFonts w:ascii="Century Gothic" w:hAnsi="Century Gothic" w:cs="Calibri"/>
        </w:rPr>
        <w:tab/>
      </w:r>
      <w:r w:rsidR="00116D60">
        <w:rPr>
          <w:rFonts w:ascii="Century Gothic" w:hAnsi="Century Gothic" w:cs="Calibri"/>
        </w:rPr>
        <w:tab/>
      </w:r>
      <w:r w:rsidR="00116D60">
        <w:rPr>
          <w:rFonts w:ascii="Century Gothic" w:hAnsi="Century Gothic" w:cs="Calibri"/>
        </w:rPr>
        <w:tab/>
      </w:r>
      <w:r>
        <w:rPr>
          <w:rFonts w:ascii="Century Gothic" w:hAnsi="Century Gothic" w:cs="Calibri"/>
        </w:rPr>
        <w:t>17</w:t>
      </w:r>
      <w:r w:rsidR="00116D60">
        <w:rPr>
          <w:rFonts w:ascii="Century Gothic" w:hAnsi="Century Gothic" w:cs="Calibri"/>
        </w:rPr>
        <w:t>. 9, 14, 18, 21, …</w:t>
      </w:r>
    </w:p>
    <w:p w14:paraId="78CDAA59" w14:textId="77777777" w:rsidR="00116D60" w:rsidRDefault="00116D60" w:rsidP="007A420A">
      <w:pPr>
        <w:spacing w:after="0"/>
        <w:rPr>
          <w:rFonts w:ascii="Century Gothic" w:hAnsi="Century Gothic" w:cs="Calibri"/>
        </w:rPr>
      </w:pPr>
    </w:p>
    <w:p w14:paraId="050D00C9" w14:textId="77777777" w:rsidR="00116D60" w:rsidRDefault="00116D60" w:rsidP="007A420A">
      <w:pPr>
        <w:spacing w:after="0"/>
        <w:rPr>
          <w:rFonts w:ascii="Century Gothic" w:hAnsi="Century Gothic" w:cs="Calibri"/>
        </w:rPr>
      </w:pPr>
    </w:p>
    <w:p w14:paraId="5EE3DA96" w14:textId="77777777" w:rsidR="00116D60" w:rsidRDefault="00116D60" w:rsidP="007A420A">
      <w:pPr>
        <w:spacing w:after="0"/>
        <w:rPr>
          <w:rFonts w:ascii="Century Gothic" w:hAnsi="Century Gothic" w:cs="Calibri"/>
          <w:b/>
        </w:rPr>
      </w:pPr>
      <w:r>
        <w:rPr>
          <w:rFonts w:ascii="Century Gothic" w:hAnsi="Century Gothic" w:cs="Calibri"/>
          <w:b/>
        </w:rPr>
        <w:t>Given the explicit formula, find the first 3 terms and the term named in the problem.</w:t>
      </w:r>
    </w:p>
    <w:p w14:paraId="664595D7" w14:textId="78243529" w:rsidR="00116D60" w:rsidRPr="00116D60" w:rsidRDefault="00116D60" w:rsidP="007A420A">
      <w:pPr>
        <w:spacing w:after="0"/>
        <w:rPr>
          <w:rFonts w:ascii="Century Gothic" w:hAnsi="Century Gothic" w:cs="Calibri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02F3CBAF" wp14:editId="5DD9B929">
            <wp:simplePos x="0" y="0"/>
            <wp:positionH relativeFrom="column">
              <wp:posOffset>3535680</wp:posOffset>
            </wp:positionH>
            <wp:positionV relativeFrom="paragraph">
              <wp:posOffset>10160</wp:posOffset>
            </wp:positionV>
            <wp:extent cx="1009650" cy="533400"/>
            <wp:effectExtent l="0" t="0" r="0" b="0"/>
            <wp:wrapTight wrapText="bothSides">
              <wp:wrapPolygon edited="0">
                <wp:start x="0" y="0"/>
                <wp:lineTo x="0" y="20829"/>
                <wp:lineTo x="21192" y="20829"/>
                <wp:lineTo x="21192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 wp14:anchorId="71C100D8" wp14:editId="144A56E2">
            <wp:simplePos x="0" y="0"/>
            <wp:positionH relativeFrom="column">
              <wp:posOffset>457200</wp:posOffset>
            </wp:positionH>
            <wp:positionV relativeFrom="paragraph">
              <wp:posOffset>10160</wp:posOffset>
            </wp:positionV>
            <wp:extent cx="1038225" cy="552450"/>
            <wp:effectExtent l="0" t="0" r="9525" b="0"/>
            <wp:wrapTight wrapText="bothSides">
              <wp:wrapPolygon edited="0">
                <wp:start x="0" y="0"/>
                <wp:lineTo x="0" y="20855"/>
                <wp:lineTo x="21402" y="20855"/>
                <wp:lineTo x="21402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7D1E">
        <w:rPr>
          <w:rFonts w:ascii="Century Gothic" w:hAnsi="Century Gothic" w:cs="Calibri"/>
        </w:rPr>
        <w:t>18.</w:t>
      </w:r>
      <w:r>
        <w:rPr>
          <w:rFonts w:ascii="Century Gothic" w:hAnsi="Century Gothic" w:cs="Calibri"/>
        </w:rPr>
        <w:t xml:space="preserve"> </w:t>
      </w:r>
      <w:r>
        <w:rPr>
          <w:rFonts w:ascii="Century Gothic" w:hAnsi="Century Gothic" w:cs="Calibri"/>
        </w:rPr>
        <w:tab/>
      </w:r>
      <w:r>
        <w:rPr>
          <w:rFonts w:ascii="Century Gothic" w:hAnsi="Century Gothic" w:cs="Calibri"/>
        </w:rPr>
        <w:tab/>
      </w:r>
      <w:r>
        <w:rPr>
          <w:rFonts w:ascii="Century Gothic" w:hAnsi="Century Gothic" w:cs="Calibri"/>
        </w:rPr>
        <w:tab/>
      </w:r>
      <w:r>
        <w:rPr>
          <w:rFonts w:ascii="Century Gothic" w:hAnsi="Century Gothic" w:cs="Calibri"/>
        </w:rPr>
        <w:tab/>
      </w:r>
      <w:r w:rsidR="00FA7D1E">
        <w:rPr>
          <w:rFonts w:ascii="Century Gothic" w:hAnsi="Century Gothic" w:cs="Calibri"/>
        </w:rPr>
        <w:t>19</w:t>
      </w:r>
      <w:r>
        <w:rPr>
          <w:rFonts w:ascii="Century Gothic" w:hAnsi="Century Gothic" w:cs="Calibri"/>
        </w:rPr>
        <w:t xml:space="preserve">. </w:t>
      </w:r>
    </w:p>
    <w:p w14:paraId="169241C8" w14:textId="77777777" w:rsidR="00116D60" w:rsidRDefault="00116D60" w:rsidP="007A420A">
      <w:pPr>
        <w:spacing w:after="0"/>
        <w:rPr>
          <w:rFonts w:ascii="Century Gothic" w:hAnsi="Century Gothic" w:cs="Calibri"/>
          <w:b/>
        </w:rPr>
      </w:pPr>
    </w:p>
    <w:p w14:paraId="03F265FC" w14:textId="77777777" w:rsidR="00116D60" w:rsidRDefault="00116D60" w:rsidP="007A420A">
      <w:pPr>
        <w:spacing w:after="0"/>
        <w:rPr>
          <w:rFonts w:ascii="Century Gothic" w:hAnsi="Century Gothic" w:cs="Calibri"/>
          <w:b/>
        </w:rPr>
      </w:pPr>
    </w:p>
    <w:p w14:paraId="053F1D3D" w14:textId="77777777" w:rsidR="00116D60" w:rsidRDefault="00116D60" w:rsidP="007A420A">
      <w:pPr>
        <w:spacing w:after="0"/>
        <w:rPr>
          <w:rFonts w:ascii="Century Gothic" w:hAnsi="Century Gothic" w:cs="Calibri"/>
          <w:b/>
        </w:rPr>
      </w:pPr>
    </w:p>
    <w:p w14:paraId="61515279" w14:textId="77777777" w:rsidR="00116D60" w:rsidRDefault="00116D60" w:rsidP="007A420A">
      <w:pPr>
        <w:spacing w:after="0"/>
        <w:rPr>
          <w:rFonts w:ascii="Century Gothic" w:hAnsi="Century Gothic" w:cs="Calibri"/>
          <w:b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04A149C5" wp14:editId="3A97B5F3">
            <wp:simplePos x="0" y="0"/>
            <wp:positionH relativeFrom="column">
              <wp:posOffset>396240</wp:posOffset>
            </wp:positionH>
            <wp:positionV relativeFrom="paragraph">
              <wp:posOffset>182245</wp:posOffset>
            </wp:positionV>
            <wp:extent cx="1047750" cy="323850"/>
            <wp:effectExtent l="0" t="0" r="0" b="0"/>
            <wp:wrapTight wrapText="bothSides">
              <wp:wrapPolygon edited="0">
                <wp:start x="0" y="0"/>
                <wp:lineTo x="0" y="20329"/>
                <wp:lineTo x="21207" y="20329"/>
                <wp:lineTo x="21207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 w:cs="Calibri"/>
          <w:b/>
        </w:rPr>
        <w:t>Given the first term and the common difference, write the explicit or closed form.</w:t>
      </w:r>
    </w:p>
    <w:p w14:paraId="07D5D755" w14:textId="22DAE26B" w:rsidR="00116D60" w:rsidRPr="00116D60" w:rsidRDefault="00116D60" w:rsidP="007A420A">
      <w:pPr>
        <w:spacing w:after="0"/>
        <w:rPr>
          <w:rFonts w:ascii="Century Gothic" w:hAnsi="Century Gothic" w:cs="Calibri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692C0BA2" wp14:editId="59C73651">
            <wp:simplePos x="0" y="0"/>
            <wp:positionH relativeFrom="column">
              <wp:posOffset>3581400</wp:posOffset>
            </wp:positionH>
            <wp:positionV relativeFrom="paragraph">
              <wp:posOffset>8255</wp:posOffset>
            </wp:positionV>
            <wp:extent cx="1219200" cy="314325"/>
            <wp:effectExtent l="0" t="0" r="0" b="9525"/>
            <wp:wrapTight wrapText="bothSides">
              <wp:wrapPolygon edited="0">
                <wp:start x="0" y="0"/>
                <wp:lineTo x="0" y="20945"/>
                <wp:lineTo x="21263" y="20945"/>
                <wp:lineTo x="21263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7D1E">
        <w:rPr>
          <w:rFonts w:ascii="Century Gothic" w:hAnsi="Century Gothic" w:cs="Calibri"/>
        </w:rPr>
        <w:t>20</w:t>
      </w:r>
      <w:r>
        <w:rPr>
          <w:rFonts w:ascii="Century Gothic" w:hAnsi="Century Gothic" w:cs="Calibri"/>
        </w:rPr>
        <w:t xml:space="preserve">. </w:t>
      </w:r>
      <w:r>
        <w:rPr>
          <w:rFonts w:ascii="Century Gothic" w:hAnsi="Century Gothic" w:cs="Calibri"/>
        </w:rPr>
        <w:tab/>
      </w:r>
      <w:r>
        <w:rPr>
          <w:rFonts w:ascii="Century Gothic" w:hAnsi="Century Gothic" w:cs="Calibri"/>
        </w:rPr>
        <w:tab/>
      </w:r>
      <w:r>
        <w:rPr>
          <w:rFonts w:ascii="Century Gothic" w:hAnsi="Century Gothic" w:cs="Calibri"/>
        </w:rPr>
        <w:tab/>
      </w:r>
      <w:r>
        <w:rPr>
          <w:rFonts w:ascii="Century Gothic" w:hAnsi="Century Gothic" w:cs="Calibri"/>
        </w:rPr>
        <w:tab/>
      </w:r>
      <w:r w:rsidR="00FA7D1E">
        <w:rPr>
          <w:rFonts w:ascii="Century Gothic" w:hAnsi="Century Gothic" w:cs="Calibri"/>
        </w:rPr>
        <w:t>21</w:t>
      </w:r>
      <w:r>
        <w:rPr>
          <w:rFonts w:ascii="Century Gothic" w:hAnsi="Century Gothic" w:cs="Calibri"/>
        </w:rPr>
        <w:t xml:space="preserve">. </w:t>
      </w:r>
    </w:p>
    <w:p w14:paraId="31B29685" w14:textId="77777777" w:rsidR="00116D60" w:rsidRDefault="00116D60" w:rsidP="007A420A">
      <w:pPr>
        <w:spacing w:after="0"/>
        <w:rPr>
          <w:rFonts w:ascii="Century Gothic" w:hAnsi="Century Gothic" w:cs="Calibri"/>
          <w:b/>
        </w:rPr>
      </w:pPr>
    </w:p>
    <w:p w14:paraId="2B454076" w14:textId="77777777" w:rsidR="00116D60" w:rsidRDefault="00116D60" w:rsidP="007A420A">
      <w:pPr>
        <w:spacing w:after="0"/>
        <w:rPr>
          <w:rFonts w:ascii="Century Gothic" w:hAnsi="Century Gothic" w:cs="Calibri"/>
          <w:b/>
        </w:rPr>
      </w:pPr>
    </w:p>
    <w:p w14:paraId="1AC6C809" w14:textId="77777777" w:rsidR="00116D60" w:rsidRDefault="00116D60" w:rsidP="007A420A">
      <w:pPr>
        <w:spacing w:after="0"/>
        <w:rPr>
          <w:rFonts w:ascii="Century Gothic" w:hAnsi="Century Gothic" w:cs="Calibri"/>
          <w:b/>
        </w:rPr>
      </w:pPr>
      <w:r>
        <w:rPr>
          <w:rFonts w:ascii="Century Gothic" w:hAnsi="Century Gothic" w:cs="Calibri"/>
          <w:b/>
        </w:rPr>
        <w:t>G</w:t>
      </w:r>
      <w:r w:rsidR="009F6FA2">
        <w:rPr>
          <w:rFonts w:ascii="Century Gothic" w:hAnsi="Century Gothic" w:cs="Calibri"/>
          <w:b/>
        </w:rPr>
        <w:t>iven the first term and the common difference, write the recursive formula.</w:t>
      </w:r>
    </w:p>
    <w:p w14:paraId="56F4BA97" w14:textId="3FF48EE2" w:rsidR="009F6FA2" w:rsidRPr="009F6FA2" w:rsidRDefault="009F6FA2" w:rsidP="007A420A">
      <w:pPr>
        <w:spacing w:after="0"/>
        <w:rPr>
          <w:rFonts w:ascii="Century Gothic" w:hAnsi="Century Gothic" w:cs="Calibri"/>
        </w:rPr>
      </w:pPr>
      <w:r>
        <w:rPr>
          <w:noProof/>
        </w:rPr>
        <w:drawing>
          <wp:anchor distT="0" distB="0" distL="114300" distR="114300" simplePos="0" relativeHeight="251669504" behindDoc="1" locked="0" layoutInCell="1" allowOverlap="1" wp14:anchorId="6975F91A" wp14:editId="6DE255DA">
            <wp:simplePos x="0" y="0"/>
            <wp:positionH relativeFrom="column">
              <wp:posOffset>3619500</wp:posOffset>
            </wp:positionH>
            <wp:positionV relativeFrom="paragraph">
              <wp:posOffset>5080</wp:posOffset>
            </wp:positionV>
            <wp:extent cx="1209675" cy="238125"/>
            <wp:effectExtent l="0" t="0" r="9525" b="9525"/>
            <wp:wrapTight wrapText="bothSides">
              <wp:wrapPolygon edited="0">
                <wp:start x="0" y="0"/>
                <wp:lineTo x="0" y="20736"/>
                <wp:lineTo x="21430" y="20736"/>
                <wp:lineTo x="21430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8480" behindDoc="1" locked="0" layoutInCell="1" allowOverlap="1" wp14:anchorId="5651CE98" wp14:editId="1B6F71F7">
            <wp:simplePos x="0" y="0"/>
            <wp:positionH relativeFrom="column">
              <wp:posOffset>457200</wp:posOffset>
            </wp:positionH>
            <wp:positionV relativeFrom="paragraph">
              <wp:posOffset>5080</wp:posOffset>
            </wp:positionV>
            <wp:extent cx="1066800" cy="314325"/>
            <wp:effectExtent l="0" t="0" r="0" b="9525"/>
            <wp:wrapTight wrapText="bothSides">
              <wp:wrapPolygon edited="0">
                <wp:start x="0" y="0"/>
                <wp:lineTo x="0" y="20945"/>
                <wp:lineTo x="21214" y="20945"/>
                <wp:lineTo x="21214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A7D1E">
        <w:rPr>
          <w:rFonts w:ascii="Century Gothic" w:hAnsi="Century Gothic" w:cs="Calibri"/>
        </w:rPr>
        <w:t>22</w:t>
      </w:r>
      <w:r>
        <w:rPr>
          <w:rFonts w:ascii="Century Gothic" w:hAnsi="Century Gothic" w:cs="Calibri"/>
        </w:rPr>
        <w:t xml:space="preserve">. </w:t>
      </w:r>
      <w:r>
        <w:rPr>
          <w:rFonts w:ascii="Century Gothic" w:hAnsi="Century Gothic" w:cs="Calibri"/>
        </w:rPr>
        <w:tab/>
      </w:r>
      <w:r>
        <w:rPr>
          <w:rFonts w:ascii="Century Gothic" w:hAnsi="Century Gothic" w:cs="Calibri"/>
        </w:rPr>
        <w:tab/>
      </w:r>
      <w:r>
        <w:rPr>
          <w:rFonts w:ascii="Century Gothic" w:hAnsi="Century Gothic" w:cs="Calibri"/>
        </w:rPr>
        <w:tab/>
      </w:r>
      <w:r>
        <w:rPr>
          <w:rFonts w:ascii="Century Gothic" w:hAnsi="Century Gothic" w:cs="Calibri"/>
        </w:rPr>
        <w:tab/>
      </w:r>
      <w:r w:rsidR="00FA7D1E">
        <w:rPr>
          <w:rFonts w:ascii="Century Gothic" w:hAnsi="Century Gothic" w:cs="Calibri"/>
        </w:rPr>
        <w:t>23</w:t>
      </w:r>
      <w:r>
        <w:rPr>
          <w:rFonts w:ascii="Century Gothic" w:hAnsi="Century Gothic" w:cs="Calibri"/>
        </w:rPr>
        <w:t xml:space="preserve">. </w:t>
      </w:r>
    </w:p>
    <w:p w14:paraId="05A70AFA" w14:textId="77777777" w:rsidR="009F6FA2" w:rsidRDefault="009F6FA2" w:rsidP="007A420A">
      <w:pPr>
        <w:spacing w:after="0"/>
        <w:rPr>
          <w:rFonts w:ascii="Century Gothic" w:hAnsi="Century Gothic" w:cs="Calibri"/>
          <w:b/>
        </w:rPr>
      </w:pPr>
    </w:p>
    <w:p w14:paraId="745CBD4F" w14:textId="77777777" w:rsidR="009F6FA2" w:rsidRDefault="009F6FA2" w:rsidP="007A420A">
      <w:pPr>
        <w:spacing w:after="0"/>
        <w:rPr>
          <w:rFonts w:ascii="Century Gothic" w:hAnsi="Century Gothic" w:cs="Calibri"/>
          <w:b/>
        </w:rPr>
      </w:pPr>
    </w:p>
    <w:p w14:paraId="24D76B26" w14:textId="77777777" w:rsidR="009F6FA2" w:rsidRDefault="00DD19C1" w:rsidP="007A420A">
      <w:pPr>
        <w:spacing w:after="0"/>
        <w:rPr>
          <w:rFonts w:ascii="Century Gothic" w:hAnsi="Century Gothic" w:cs="Calibri"/>
          <w:b/>
        </w:rPr>
      </w:pPr>
      <w:r>
        <w:rPr>
          <w:rFonts w:ascii="Century Gothic" w:hAnsi="Century Gothic"/>
        </w:rPr>
        <w:pict w14:anchorId="737A3A8A">
          <v:rect id="_x0000_i1030" style="width:511.2pt;height:3pt" o:hralign="center" o:hrstd="t" o:hrnoshade="t" o:hr="t" fillcolor="black" stroked="f"/>
        </w:pict>
      </w:r>
    </w:p>
    <w:p w14:paraId="7736568F" w14:textId="568D9F53" w:rsidR="009F6FA2" w:rsidRDefault="00FA7D1E" w:rsidP="007A420A">
      <w:pPr>
        <w:spacing w:after="0"/>
        <w:rPr>
          <w:rFonts w:ascii="Century Gothic" w:hAnsi="Century Gothic" w:cs="Calibri"/>
        </w:rPr>
      </w:pPr>
      <w:r>
        <w:rPr>
          <w:rFonts w:ascii="Century Gothic" w:hAnsi="Century Gothic" w:cs="Calibri"/>
        </w:rPr>
        <w:t>24</w:t>
      </w:r>
      <w:r w:rsidR="009F6FA2">
        <w:rPr>
          <w:rFonts w:ascii="Century Gothic" w:hAnsi="Century Gothic" w:cs="Calibri"/>
        </w:rPr>
        <w:t xml:space="preserve">. Write an expression to represent the total cost of </w:t>
      </w:r>
      <w:r w:rsidR="009F6FA2">
        <w:rPr>
          <w:rFonts w:ascii="Century Gothic" w:hAnsi="Century Gothic" w:cs="Calibri"/>
          <w:i/>
        </w:rPr>
        <w:t>x</w:t>
      </w:r>
      <w:r w:rsidR="009F6FA2">
        <w:rPr>
          <w:rFonts w:ascii="Century Gothic" w:hAnsi="Century Gothic" w:cs="Calibri"/>
        </w:rPr>
        <w:t xml:space="preserve"> tickets to a fair discounted 30%.</w:t>
      </w:r>
    </w:p>
    <w:p w14:paraId="7AA3B045" w14:textId="77777777" w:rsidR="009F6FA2" w:rsidRDefault="009F6FA2" w:rsidP="007A420A">
      <w:pPr>
        <w:spacing w:after="0"/>
        <w:rPr>
          <w:rFonts w:ascii="Century Gothic" w:hAnsi="Century Gothic" w:cs="Calibri"/>
        </w:rPr>
      </w:pPr>
    </w:p>
    <w:p w14:paraId="74AE3EE0" w14:textId="77777777" w:rsidR="009F6FA2" w:rsidRDefault="009F6FA2" w:rsidP="007A420A">
      <w:pPr>
        <w:spacing w:after="0"/>
        <w:rPr>
          <w:rFonts w:ascii="Century Gothic" w:hAnsi="Century Gothic" w:cs="Calibri"/>
        </w:rPr>
      </w:pPr>
    </w:p>
    <w:p w14:paraId="5BAF024C" w14:textId="77777777" w:rsidR="009F6FA2" w:rsidRDefault="009F6FA2" w:rsidP="007A420A">
      <w:pPr>
        <w:spacing w:after="0"/>
        <w:rPr>
          <w:rFonts w:ascii="Century Gothic" w:hAnsi="Century Gothic" w:cs="Calibri"/>
        </w:rPr>
      </w:pPr>
    </w:p>
    <w:p w14:paraId="63F7FF3D" w14:textId="0D6B7971" w:rsidR="0064055F" w:rsidRDefault="00FA7D1E" w:rsidP="0064055F">
      <w:pPr>
        <w:spacing w:after="0"/>
        <w:rPr>
          <w:rFonts w:ascii="Century Gothic" w:hAnsi="Century Gothic" w:cs="Calibri"/>
        </w:rPr>
      </w:pPr>
      <w:r>
        <w:rPr>
          <w:rFonts w:ascii="Century Gothic" w:hAnsi="Century Gothic" w:cs="Calibri"/>
        </w:rPr>
        <w:t>25</w:t>
      </w:r>
      <w:r w:rsidR="0064055F">
        <w:rPr>
          <w:rFonts w:ascii="Century Gothic" w:hAnsi="Century Gothic" w:cs="Calibri"/>
        </w:rPr>
        <w:t>. W</w:t>
      </w:r>
      <w:r w:rsidR="009F6FA2">
        <w:rPr>
          <w:rFonts w:ascii="Century Gothic" w:hAnsi="Century Gothic" w:cs="Calibri"/>
        </w:rPr>
        <w:t xml:space="preserve">ill is building a sand box for his son to play in. The length is 2 feet more than </w:t>
      </w:r>
      <w:r w:rsidR="0064055F">
        <w:rPr>
          <w:rFonts w:ascii="Century Gothic" w:hAnsi="Century Gothic" w:cs="Calibri"/>
        </w:rPr>
        <w:t xml:space="preserve">4 times the width. </w:t>
      </w:r>
    </w:p>
    <w:p w14:paraId="3C07BB00" w14:textId="79A7752A" w:rsidR="009F6FA2" w:rsidRDefault="0064055F" w:rsidP="009F6FA2">
      <w:pPr>
        <w:spacing w:after="0"/>
        <w:rPr>
          <w:rFonts w:ascii="Century Gothic" w:hAnsi="Century Gothic" w:cs="Calibri"/>
        </w:rPr>
      </w:pPr>
      <w:r>
        <w:rPr>
          <w:rFonts w:ascii="Century Gothic" w:hAnsi="Century Gothic" w:cs="Calibri"/>
        </w:rPr>
        <w:t xml:space="preserve">The perimeter is 224 feet. Find the length and width of the sandbox. </w:t>
      </w:r>
    </w:p>
    <w:p w14:paraId="0F9DC1CD" w14:textId="77777777" w:rsidR="009F6FA2" w:rsidRDefault="009F6FA2" w:rsidP="009F6FA2">
      <w:pPr>
        <w:spacing w:after="0"/>
        <w:rPr>
          <w:rFonts w:ascii="Century Gothic" w:hAnsi="Century Gothic" w:cs="Calibri"/>
        </w:rPr>
      </w:pPr>
    </w:p>
    <w:p w14:paraId="32207DEF" w14:textId="77777777" w:rsidR="009F6FA2" w:rsidRDefault="009F6FA2" w:rsidP="009F6FA2">
      <w:pPr>
        <w:spacing w:after="0"/>
        <w:rPr>
          <w:rFonts w:ascii="Century Gothic" w:hAnsi="Century Gothic" w:cs="Calibri"/>
        </w:rPr>
      </w:pPr>
    </w:p>
    <w:p w14:paraId="238C16F6" w14:textId="77777777" w:rsidR="009F6FA2" w:rsidRDefault="009F6FA2" w:rsidP="009F6FA2">
      <w:pPr>
        <w:spacing w:after="0"/>
        <w:rPr>
          <w:rFonts w:ascii="Century Gothic" w:hAnsi="Century Gothic" w:cs="Calibri"/>
        </w:rPr>
      </w:pPr>
    </w:p>
    <w:p w14:paraId="5059ACBD" w14:textId="18398388" w:rsidR="009F6FA2" w:rsidRDefault="00FA7D1E" w:rsidP="009F6FA2">
      <w:pPr>
        <w:spacing w:after="0"/>
        <w:rPr>
          <w:rFonts w:ascii="Century Gothic" w:hAnsi="Century Gothic" w:cs="Calibri"/>
        </w:rPr>
      </w:pPr>
      <w:r>
        <w:rPr>
          <w:rFonts w:ascii="Century Gothic" w:hAnsi="Century Gothic" w:cs="Calibri"/>
        </w:rPr>
        <w:t>26</w:t>
      </w:r>
      <w:r w:rsidR="009F6FA2">
        <w:rPr>
          <w:rFonts w:ascii="Century Gothic" w:hAnsi="Century Gothic" w:cs="Calibri"/>
        </w:rPr>
        <w:t xml:space="preserve">. Sara wants to have an average of at least a 90 on her tests. If she took three tests and earned a </w:t>
      </w:r>
    </w:p>
    <w:p w14:paraId="1B44B28B" w14:textId="7081F887" w:rsidR="009F6FA2" w:rsidRDefault="009F6FA2" w:rsidP="009F6FA2">
      <w:pPr>
        <w:spacing w:after="0"/>
        <w:rPr>
          <w:rFonts w:ascii="Century Gothic" w:hAnsi="Century Gothic" w:cs="Calibri"/>
        </w:rPr>
      </w:pPr>
      <w:r>
        <w:rPr>
          <w:rFonts w:ascii="Century Gothic" w:hAnsi="Century Gothic" w:cs="Calibri"/>
        </w:rPr>
        <w:t xml:space="preserve">      83, 95, a</w:t>
      </w:r>
      <w:r w:rsidR="0064055F">
        <w:rPr>
          <w:rFonts w:ascii="Century Gothic" w:hAnsi="Century Gothic" w:cs="Calibri"/>
        </w:rPr>
        <w:t>nd 88, what is the lowest grade</w:t>
      </w:r>
      <w:r>
        <w:rPr>
          <w:rFonts w:ascii="Century Gothic" w:hAnsi="Century Gothic" w:cs="Calibri"/>
        </w:rPr>
        <w:t xml:space="preserve"> she has to earn on the fourth test?</w:t>
      </w:r>
    </w:p>
    <w:p w14:paraId="358236D8" w14:textId="77777777" w:rsidR="009F6FA2" w:rsidRDefault="009F6FA2" w:rsidP="009F6FA2">
      <w:pPr>
        <w:spacing w:after="0"/>
        <w:rPr>
          <w:rFonts w:ascii="Century Gothic" w:hAnsi="Century Gothic" w:cs="Calibri"/>
        </w:rPr>
      </w:pPr>
    </w:p>
    <w:p w14:paraId="5F7EC6B9" w14:textId="77777777" w:rsidR="009F6FA2" w:rsidRDefault="009F6FA2" w:rsidP="009F6FA2">
      <w:pPr>
        <w:spacing w:after="0"/>
        <w:rPr>
          <w:rFonts w:ascii="Century Gothic" w:hAnsi="Century Gothic" w:cs="Calibri"/>
        </w:rPr>
      </w:pPr>
    </w:p>
    <w:p w14:paraId="1D9A8146" w14:textId="5CF050E2" w:rsidR="009F6FA2" w:rsidRDefault="009F6FA2" w:rsidP="007A420A">
      <w:pPr>
        <w:spacing w:after="0"/>
        <w:rPr>
          <w:rFonts w:ascii="Century Gothic" w:hAnsi="Century Gothic" w:cs="Calibri"/>
          <w:b/>
        </w:rPr>
      </w:pPr>
    </w:p>
    <w:p w14:paraId="7AFC822D" w14:textId="441AE1C6" w:rsidR="00A7396F" w:rsidRDefault="00A7396F" w:rsidP="003B722B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56543249" w14:textId="77777777" w:rsidR="00A7396F" w:rsidRDefault="00A7396F" w:rsidP="003B722B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1362625F" w14:textId="18825DD6" w:rsidR="004E1587" w:rsidRDefault="004E1587" w:rsidP="003B722B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eastAsia="StonePrint-Roman" w:hAnsi="Century Gothic" w:cs="Calibri"/>
          <w:sz w:val="24"/>
          <w:szCs w:val="24"/>
        </w:rPr>
        <w:t>2</w:t>
      </w:r>
      <w:r w:rsidR="00FA7D1E">
        <w:rPr>
          <w:rFonts w:ascii="Century Gothic" w:eastAsia="StonePrint-Roman" w:hAnsi="Century Gothic" w:cs="Calibri"/>
          <w:sz w:val="24"/>
          <w:szCs w:val="24"/>
        </w:rPr>
        <w:t>7</w:t>
      </w:r>
      <w:r>
        <w:rPr>
          <w:rFonts w:ascii="Century Gothic" w:eastAsia="StonePrint-Roman" w:hAnsi="Century Gothic" w:cs="Calibri"/>
          <w:sz w:val="24"/>
          <w:szCs w:val="24"/>
        </w:rPr>
        <w:t>. Four consecutive odd integers add up to 352. Write an equation and find the 4 numbers.</w:t>
      </w:r>
    </w:p>
    <w:p w14:paraId="3EDF3A00" w14:textId="14C0EADE" w:rsidR="00A7396F" w:rsidRDefault="00A7396F" w:rsidP="003B722B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47FF0A75" w14:textId="1E41131B" w:rsidR="00A7396F" w:rsidRDefault="00A7396F" w:rsidP="003B722B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4186BC2A" w14:textId="68ED6A6D" w:rsidR="00A7396F" w:rsidRDefault="00A7396F" w:rsidP="003B722B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7718C943" w14:textId="0CEDFE3D" w:rsidR="00A7396F" w:rsidRDefault="00A7396F" w:rsidP="003B722B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14:paraId="13A7D322" w14:textId="58D1356E" w:rsidR="00A7396F" w:rsidRDefault="00DD19C1" w:rsidP="003B722B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 w14:anchorId="62D67CCA">
          <v:rect id="_x0000_i1031" style="width:511.2pt;height:3pt" o:hralign="center" o:hrstd="t" o:hrnoshade="t" o:hr="t" fillcolor="black" stroked="f"/>
        </w:pict>
      </w:r>
    </w:p>
    <w:p w14:paraId="00403A5C" w14:textId="7330CBAA" w:rsidR="00FA7D1E" w:rsidRDefault="00D66167" w:rsidP="003B722B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Use the two functions given to answer the questions below.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x+1</m:t>
        </m:r>
      </m:oMath>
      <w:r w:rsidR="00DD19C1">
        <w:rPr>
          <w:rFonts w:ascii="Century Gothic" w:hAnsi="Century Gothic"/>
        </w:rPr>
        <w:t xml:space="preserve">    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3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-4</m:t>
        </m:r>
      </m:oMath>
    </w:p>
    <w:p w14:paraId="5EBE2A11" w14:textId="77777777" w:rsidR="00D66167" w:rsidRDefault="00D66167" w:rsidP="003B722B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3F520A8B" w14:textId="496B3DAD" w:rsidR="00FA7D1E" w:rsidRDefault="00FA7D1E" w:rsidP="003B722B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</w:p>
    <w:p w14:paraId="322A051E" w14:textId="59548DE1" w:rsidR="00FA7D1E" w:rsidRPr="00A7396F" w:rsidRDefault="00DD19C1" w:rsidP="003B722B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hAnsi="Century Gothic"/>
        </w:rPr>
        <w:t xml:space="preserve">28. 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+g(-2)</m:t>
        </m:r>
      </m:oMath>
      <w:r w:rsidR="00FA7D1E">
        <w:rPr>
          <w:rFonts w:ascii="Century Gothic" w:hAnsi="Century Gothic"/>
        </w:rPr>
        <w:t xml:space="preserve">                           </w:t>
      </w:r>
      <w:r>
        <w:rPr>
          <w:rFonts w:ascii="Century Gothic" w:hAnsi="Century Gothic"/>
        </w:rPr>
        <w:t xml:space="preserve">            </w:t>
      </w:r>
      <w:r w:rsidR="00FA7D1E">
        <w:rPr>
          <w:rFonts w:ascii="Century Gothic" w:hAnsi="Century Gothic"/>
        </w:rPr>
        <w:t xml:space="preserve">29. 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-</m:t>
        </m:r>
        <m:r>
          <w:rPr>
            <w:rFonts w:ascii="Cambria Math" w:hAnsi="Cambria Math"/>
          </w:rPr>
          <m:t>g(</m:t>
        </m:r>
        <m:r>
          <w:rPr>
            <w:rFonts w:ascii="Cambria Math" w:hAnsi="Cambria Math"/>
          </w:rPr>
          <m:t>x</m:t>
        </m:r>
        <m:r>
          <w:rPr>
            <w:rFonts w:ascii="Cambria Math" w:hAnsi="Cambria Math"/>
          </w:rPr>
          <m:t>)</m:t>
        </m:r>
      </m:oMath>
      <w:r w:rsidR="00FA7D1E">
        <w:rPr>
          <w:rFonts w:ascii="Century Gothic" w:hAnsi="Century Gothic"/>
        </w:rPr>
        <w:t xml:space="preserve">           </w:t>
      </w:r>
      <w:bookmarkStart w:id="0" w:name="_GoBack"/>
      <w:bookmarkEnd w:id="0"/>
      <w:r w:rsidR="00FA7D1E">
        <w:rPr>
          <w:rFonts w:ascii="Century Gothic" w:hAnsi="Century Gothic"/>
        </w:rPr>
        <w:t xml:space="preserve">                   </w:t>
      </w:r>
      <w:r>
        <w:rPr>
          <w:rFonts w:ascii="Century Gothic" w:hAnsi="Century Gothic"/>
        </w:rPr>
        <w:t xml:space="preserve">  </w:t>
      </w:r>
      <w:r w:rsidR="00FA7D1E">
        <w:rPr>
          <w:rFonts w:ascii="Century Gothic" w:hAnsi="Century Gothic"/>
        </w:rPr>
        <w:t>30.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 xml:space="preserve">    2</m:t>
        </m:r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</m:t>
            </m:r>
          </m:e>
        </m:d>
        <m:r>
          <w:rPr>
            <w:rFonts w:ascii="Cambria Math" w:hAnsi="Cambria Math"/>
          </w:rPr>
          <m:t>+</m:t>
        </m:r>
        <m:r>
          <w:rPr>
            <w:rFonts w:ascii="Cambria Math" w:hAnsi="Cambria Math"/>
          </w:rPr>
          <m:t>3</m:t>
        </m:r>
        <m:r>
          <w:rPr>
            <w:rFonts w:ascii="Cambria Math" w:hAnsi="Cambria Math"/>
          </w:rPr>
          <m:t>g(-2)</m:t>
        </m:r>
      </m:oMath>
    </w:p>
    <w:sectPr w:rsidR="00FA7D1E" w:rsidRPr="00A7396F" w:rsidSect="00434687">
      <w:headerReference w:type="default" r:id="rId25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C1F10FE" w14:textId="77777777" w:rsidR="00302D9D" w:rsidRDefault="00302D9D" w:rsidP="00E05FDD">
      <w:pPr>
        <w:spacing w:after="0" w:line="240" w:lineRule="auto"/>
      </w:pPr>
      <w:r>
        <w:separator/>
      </w:r>
    </w:p>
  </w:endnote>
  <w:endnote w:type="continuationSeparator" w:id="0">
    <w:p w14:paraId="0AC56726" w14:textId="77777777" w:rsidR="00302D9D" w:rsidRDefault="00302D9D" w:rsidP="00E05F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tonePrint-Roman">
    <w:altName w:val="Yu Gothic UI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D5F778C" w14:textId="77777777" w:rsidR="00302D9D" w:rsidRDefault="00302D9D" w:rsidP="00E05FDD">
      <w:pPr>
        <w:spacing w:after="0" w:line="240" w:lineRule="auto"/>
      </w:pPr>
      <w:r>
        <w:separator/>
      </w:r>
    </w:p>
  </w:footnote>
  <w:footnote w:type="continuationSeparator" w:id="0">
    <w:p w14:paraId="5B3B4B6E" w14:textId="77777777" w:rsidR="00302D9D" w:rsidRDefault="00302D9D" w:rsidP="00E05F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C58B2D1" w14:textId="77777777" w:rsidR="00C823C2" w:rsidRPr="00E05FDD" w:rsidRDefault="00C823C2" w:rsidP="00E05FDD">
    <w:pPr>
      <w:pStyle w:val="Header"/>
      <w:tabs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Algebra</w:t>
    </w:r>
    <w:r w:rsidR="003B722B">
      <w:rPr>
        <w:rFonts w:ascii="Century Gothic" w:hAnsi="Century Gothic"/>
      </w:rPr>
      <w:t xml:space="preserve"> I                                     </w:t>
    </w:r>
    <w:r>
      <w:rPr>
        <w:rFonts w:ascii="Century Gothic" w:hAnsi="Century Gothic"/>
      </w:rPr>
      <w:t xml:space="preserve">Unit </w:t>
    </w:r>
    <w:r w:rsidR="003B722B">
      <w:rPr>
        <w:rFonts w:ascii="Century Gothic" w:hAnsi="Century Gothic"/>
      </w:rPr>
      <w:t xml:space="preserve">2 Reasoning with </w:t>
    </w:r>
    <w:r>
      <w:rPr>
        <w:rFonts w:ascii="Century Gothic" w:hAnsi="Century Gothic"/>
      </w:rPr>
      <w:t xml:space="preserve">Equations and Inequalities </w:t>
    </w:r>
    <w:r w:rsidR="003B722B">
      <w:rPr>
        <w:rFonts w:ascii="Century Gothic" w:hAnsi="Century Gothic"/>
      </w:rPr>
      <w:t xml:space="preserve">                                   1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132CF"/>
    <w:multiLevelType w:val="hybridMultilevel"/>
    <w:tmpl w:val="05782108"/>
    <w:lvl w:ilvl="0" w:tplc="9FD406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EB70D5"/>
    <w:multiLevelType w:val="hybridMultilevel"/>
    <w:tmpl w:val="D9C6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3347A1"/>
    <w:multiLevelType w:val="hybridMultilevel"/>
    <w:tmpl w:val="56927428"/>
    <w:lvl w:ilvl="0" w:tplc="0409000F">
      <w:start w:val="12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F25646"/>
    <w:multiLevelType w:val="hybridMultilevel"/>
    <w:tmpl w:val="1B1C616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E394C62"/>
    <w:multiLevelType w:val="hybridMultilevel"/>
    <w:tmpl w:val="C7F23994"/>
    <w:lvl w:ilvl="0" w:tplc="CE7E39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16E50DE"/>
    <w:multiLevelType w:val="hybridMultilevel"/>
    <w:tmpl w:val="5ECA09B4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BF19E4"/>
    <w:multiLevelType w:val="hybridMultilevel"/>
    <w:tmpl w:val="E7924BC4"/>
    <w:lvl w:ilvl="0" w:tplc="EE12CB72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55D5090"/>
    <w:multiLevelType w:val="hybridMultilevel"/>
    <w:tmpl w:val="D09A1FF4"/>
    <w:lvl w:ilvl="0" w:tplc="2550B0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ACCD1E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EDE9B8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1CC7D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74A73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CC4167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516074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5F6111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8C0A65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F761684"/>
    <w:multiLevelType w:val="hybridMultilevel"/>
    <w:tmpl w:val="E33AAE3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602820EE"/>
    <w:multiLevelType w:val="hybridMultilevel"/>
    <w:tmpl w:val="B0E24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7C37CB"/>
    <w:multiLevelType w:val="hybridMultilevel"/>
    <w:tmpl w:val="CB982952"/>
    <w:lvl w:ilvl="0" w:tplc="1A906EA2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5E9744E"/>
    <w:multiLevelType w:val="hybridMultilevel"/>
    <w:tmpl w:val="BBAAF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8B0855"/>
    <w:multiLevelType w:val="hybridMultilevel"/>
    <w:tmpl w:val="B9A0A48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4A2410D"/>
    <w:multiLevelType w:val="hybridMultilevel"/>
    <w:tmpl w:val="02A02404"/>
    <w:lvl w:ilvl="0" w:tplc="7D663718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F3B4470"/>
    <w:multiLevelType w:val="hybridMultilevel"/>
    <w:tmpl w:val="21FE70CC"/>
    <w:lvl w:ilvl="0" w:tplc="AE684E16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16"/>
  </w:num>
  <w:num w:numId="9">
    <w:abstractNumId w:val="0"/>
  </w:num>
  <w:num w:numId="10">
    <w:abstractNumId w:val="14"/>
  </w:num>
  <w:num w:numId="11">
    <w:abstractNumId w:val="12"/>
  </w:num>
  <w:num w:numId="12">
    <w:abstractNumId w:val="3"/>
  </w:num>
  <w:num w:numId="13">
    <w:abstractNumId w:val="15"/>
  </w:num>
  <w:num w:numId="14">
    <w:abstractNumId w:val="6"/>
  </w:num>
  <w:num w:numId="15">
    <w:abstractNumId w:val="13"/>
  </w:num>
  <w:num w:numId="16">
    <w:abstractNumId w:val="9"/>
  </w:num>
  <w:num w:numId="17">
    <w:abstractNumId w:val="11"/>
  </w:num>
  <w:num w:numId="18">
    <w:abstractNumId w:val="8"/>
  </w:num>
  <w:num w:numId="19">
    <w:abstractNumId w:val="7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defaultTabStop w:val="720"/>
  <w:characterSpacingControl w:val="doNotCompress"/>
  <w:hdrShapeDefaults>
    <o:shapedefaults v:ext="edit" spidmax="716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5FDD"/>
    <w:rsid w:val="00004AE2"/>
    <w:rsid w:val="000221A3"/>
    <w:rsid w:val="00032508"/>
    <w:rsid w:val="00047CBC"/>
    <w:rsid w:val="00050CFD"/>
    <w:rsid w:val="00053BCE"/>
    <w:rsid w:val="00055FD1"/>
    <w:rsid w:val="0005798B"/>
    <w:rsid w:val="00063939"/>
    <w:rsid w:val="00063A62"/>
    <w:rsid w:val="00070A88"/>
    <w:rsid w:val="00074DF9"/>
    <w:rsid w:val="00096835"/>
    <w:rsid w:val="000A6A11"/>
    <w:rsid w:val="000B17C5"/>
    <w:rsid w:val="000B2883"/>
    <w:rsid w:val="000B7B5F"/>
    <w:rsid w:val="000D1BA3"/>
    <w:rsid w:val="000D304E"/>
    <w:rsid w:val="000E45D8"/>
    <w:rsid w:val="000F4BCB"/>
    <w:rsid w:val="00103492"/>
    <w:rsid w:val="00106641"/>
    <w:rsid w:val="0011659F"/>
    <w:rsid w:val="00116D60"/>
    <w:rsid w:val="00140EA9"/>
    <w:rsid w:val="001432F7"/>
    <w:rsid w:val="00143E9A"/>
    <w:rsid w:val="00151644"/>
    <w:rsid w:val="0015263B"/>
    <w:rsid w:val="00156321"/>
    <w:rsid w:val="0017265E"/>
    <w:rsid w:val="00174E82"/>
    <w:rsid w:val="00175BEA"/>
    <w:rsid w:val="00176517"/>
    <w:rsid w:val="0017778C"/>
    <w:rsid w:val="00184F5C"/>
    <w:rsid w:val="001978C8"/>
    <w:rsid w:val="001A069A"/>
    <w:rsid w:val="001A776D"/>
    <w:rsid w:val="001B1AAD"/>
    <w:rsid w:val="001B4515"/>
    <w:rsid w:val="001C7987"/>
    <w:rsid w:val="001D1A0A"/>
    <w:rsid w:val="001E2C3B"/>
    <w:rsid w:val="001E7156"/>
    <w:rsid w:val="002131D0"/>
    <w:rsid w:val="0022100E"/>
    <w:rsid w:val="002375E3"/>
    <w:rsid w:val="0024097B"/>
    <w:rsid w:val="0024212F"/>
    <w:rsid w:val="00251EE0"/>
    <w:rsid w:val="002540DB"/>
    <w:rsid w:val="00264871"/>
    <w:rsid w:val="00271150"/>
    <w:rsid w:val="002733AF"/>
    <w:rsid w:val="00280AEF"/>
    <w:rsid w:val="00294982"/>
    <w:rsid w:val="002A75E2"/>
    <w:rsid w:val="002B346B"/>
    <w:rsid w:val="002B45A0"/>
    <w:rsid w:val="002B6DBC"/>
    <w:rsid w:val="002C03E1"/>
    <w:rsid w:val="002E0F99"/>
    <w:rsid w:val="002F36C9"/>
    <w:rsid w:val="00302D9D"/>
    <w:rsid w:val="00305AB9"/>
    <w:rsid w:val="00313B30"/>
    <w:rsid w:val="00313C58"/>
    <w:rsid w:val="0032273D"/>
    <w:rsid w:val="00325E03"/>
    <w:rsid w:val="00340B59"/>
    <w:rsid w:val="00345851"/>
    <w:rsid w:val="00346C7B"/>
    <w:rsid w:val="003573B3"/>
    <w:rsid w:val="00367F9F"/>
    <w:rsid w:val="0037321B"/>
    <w:rsid w:val="003734A7"/>
    <w:rsid w:val="00374095"/>
    <w:rsid w:val="003752A8"/>
    <w:rsid w:val="00377173"/>
    <w:rsid w:val="00396CAC"/>
    <w:rsid w:val="003A6DB3"/>
    <w:rsid w:val="003B722B"/>
    <w:rsid w:val="003E55FA"/>
    <w:rsid w:val="003F0B1D"/>
    <w:rsid w:val="004051D1"/>
    <w:rsid w:val="00405EDA"/>
    <w:rsid w:val="0042241A"/>
    <w:rsid w:val="00422460"/>
    <w:rsid w:val="00423534"/>
    <w:rsid w:val="00427421"/>
    <w:rsid w:val="004321F1"/>
    <w:rsid w:val="004323B6"/>
    <w:rsid w:val="00434687"/>
    <w:rsid w:val="0044381A"/>
    <w:rsid w:val="0045508C"/>
    <w:rsid w:val="0046618B"/>
    <w:rsid w:val="004669DA"/>
    <w:rsid w:val="00466ADA"/>
    <w:rsid w:val="00476C49"/>
    <w:rsid w:val="00480F49"/>
    <w:rsid w:val="00483E9E"/>
    <w:rsid w:val="0049551A"/>
    <w:rsid w:val="00496469"/>
    <w:rsid w:val="004978F6"/>
    <w:rsid w:val="004B0032"/>
    <w:rsid w:val="004B4AF1"/>
    <w:rsid w:val="004B730A"/>
    <w:rsid w:val="004C57D7"/>
    <w:rsid w:val="004D46EF"/>
    <w:rsid w:val="004E1587"/>
    <w:rsid w:val="004E1FB4"/>
    <w:rsid w:val="004F5F6B"/>
    <w:rsid w:val="00517C16"/>
    <w:rsid w:val="0053594F"/>
    <w:rsid w:val="00546ABB"/>
    <w:rsid w:val="005516C9"/>
    <w:rsid w:val="00552662"/>
    <w:rsid w:val="00552792"/>
    <w:rsid w:val="00581449"/>
    <w:rsid w:val="0059228C"/>
    <w:rsid w:val="00595EF8"/>
    <w:rsid w:val="005A34A1"/>
    <w:rsid w:val="005B4490"/>
    <w:rsid w:val="005B569E"/>
    <w:rsid w:val="005B7D8D"/>
    <w:rsid w:val="005C6F48"/>
    <w:rsid w:val="005C6FFA"/>
    <w:rsid w:val="005F0CFE"/>
    <w:rsid w:val="00600AD8"/>
    <w:rsid w:val="00606A17"/>
    <w:rsid w:val="0061332B"/>
    <w:rsid w:val="00613FAE"/>
    <w:rsid w:val="0062167F"/>
    <w:rsid w:val="006274CF"/>
    <w:rsid w:val="006326D2"/>
    <w:rsid w:val="0064055F"/>
    <w:rsid w:val="00647DFC"/>
    <w:rsid w:val="0065463F"/>
    <w:rsid w:val="00654C5A"/>
    <w:rsid w:val="006551AB"/>
    <w:rsid w:val="00657DB7"/>
    <w:rsid w:val="006673ED"/>
    <w:rsid w:val="00675661"/>
    <w:rsid w:val="00682714"/>
    <w:rsid w:val="00686AAB"/>
    <w:rsid w:val="00691E7B"/>
    <w:rsid w:val="006B0484"/>
    <w:rsid w:val="006B563E"/>
    <w:rsid w:val="006B7DBC"/>
    <w:rsid w:val="006C1A84"/>
    <w:rsid w:val="006C412B"/>
    <w:rsid w:val="006D449E"/>
    <w:rsid w:val="006D609B"/>
    <w:rsid w:val="006D61E3"/>
    <w:rsid w:val="006F75E6"/>
    <w:rsid w:val="007078C7"/>
    <w:rsid w:val="00707F52"/>
    <w:rsid w:val="007103AE"/>
    <w:rsid w:val="00710903"/>
    <w:rsid w:val="00733F5F"/>
    <w:rsid w:val="007463DB"/>
    <w:rsid w:val="007512AD"/>
    <w:rsid w:val="007543D2"/>
    <w:rsid w:val="00757445"/>
    <w:rsid w:val="007652FC"/>
    <w:rsid w:val="00767233"/>
    <w:rsid w:val="007821D7"/>
    <w:rsid w:val="0078512D"/>
    <w:rsid w:val="0079511A"/>
    <w:rsid w:val="007A420A"/>
    <w:rsid w:val="007A4250"/>
    <w:rsid w:val="007A457D"/>
    <w:rsid w:val="007B16B6"/>
    <w:rsid w:val="007B3F75"/>
    <w:rsid w:val="007C34B8"/>
    <w:rsid w:val="007C3E0E"/>
    <w:rsid w:val="007D7065"/>
    <w:rsid w:val="007E29AA"/>
    <w:rsid w:val="007E490E"/>
    <w:rsid w:val="007F1098"/>
    <w:rsid w:val="007F34F6"/>
    <w:rsid w:val="00800262"/>
    <w:rsid w:val="0080080E"/>
    <w:rsid w:val="0080238A"/>
    <w:rsid w:val="00804BD6"/>
    <w:rsid w:val="00812FB8"/>
    <w:rsid w:val="00814E32"/>
    <w:rsid w:val="00822077"/>
    <w:rsid w:val="00830D29"/>
    <w:rsid w:val="00834DE7"/>
    <w:rsid w:val="0084307B"/>
    <w:rsid w:val="0084360D"/>
    <w:rsid w:val="00865C21"/>
    <w:rsid w:val="0087629C"/>
    <w:rsid w:val="0088000C"/>
    <w:rsid w:val="008A6808"/>
    <w:rsid w:val="008F5F98"/>
    <w:rsid w:val="008F6F3D"/>
    <w:rsid w:val="00900934"/>
    <w:rsid w:val="00900FBC"/>
    <w:rsid w:val="00907776"/>
    <w:rsid w:val="009112AB"/>
    <w:rsid w:val="0091736F"/>
    <w:rsid w:val="0094039F"/>
    <w:rsid w:val="00942763"/>
    <w:rsid w:val="009523A2"/>
    <w:rsid w:val="0096335D"/>
    <w:rsid w:val="00972295"/>
    <w:rsid w:val="00985EC4"/>
    <w:rsid w:val="00997EBE"/>
    <w:rsid w:val="009C793C"/>
    <w:rsid w:val="009D7644"/>
    <w:rsid w:val="009E11EF"/>
    <w:rsid w:val="009F1218"/>
    <w:rsid w:val="009F2FEF"/>
    <w:rsid w:val="009F6FA2"/>
    <w:rsid w:val="00A06CFD"/>
    <w:rsid w:val="00A07F2C"/>
    <w:rsid w:val="00A172E8"/>
    <w:rsid w:val="00A22B12"/>
    <w:rsid w:val="00A34F50"/>
    <w:rsid w:val="00A4371D"/>
    <w:rsid w:val="00A479DF"/>
    <w:rsid w:val="00A53B3C"/>
    <w:rsid w:val="00A62AB1"/>
    <w:rsid w:val="00A647DC"/>
    <w:rsid w:val="00A64C7E"/>
    <w:rsid w:val="00A6596A"/>
    <w:rsid w:val="00A71A90"/>
    <w:rsid w:val="00A7396F"/>
    <w:rsid w:val="00A7449F"/>
    <w:rsid w:val="00A754B1"/>
    <w:rsid w:val="00A77A24"/>
    <w:rsid w:val="00A92A61"/>
    <w:rsid w:val="00A96F2D"/>
    <w:rsid w:val="00AA0602"/>
    <w:rsid w:val="00AA2FE4"/>
    <w:rsid w:val="00AB1F85"/>
    <w:rsid w:val="00AC03F1"/>
    <w:rsid w:val="00AD2222"/>
    <w:rsid w:val="00AD357F"/>
    <w:rsid w:val="00AD5473"/>
    <w:rsid w:val="00AD6A8E"/>
    <w:rsid w:val="00AE48C4"/>
    <w:rsid w:val="00AE54FB"/>
    <w:rsid w:val="00AF0F8D"/>
    <w:rsid w:val="00AF35A4"/>
    <w:rsid w:val="00B0527F"/>
    <w:rsid w:val="00B075C1"/>
    <w:rsid w:val="00B33870"/>
    <w:rsid w:val="00B505BC"/>
    <w:rsid w:val="00B521E1"/>
    <w:rsid w:val="00B57671"/>
    <w:rsid w:val="00B619E6"/>
    <w:rsid w:val="00B62D11"/>
    <w:rsid w:val="00B62F30"/>
    <w:rsid w:val="00B66E13"/>
    <w:rsid w:val="00B76429"/>
    <w:rsid w:val="00B86015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BF36C9"/>
    <w:rsid w:val="00C03055"/>
    <w:rsid w:val="00C04096"/>
    <w:rsid w:val="00C166A5"/>
    <w:rsid w:val="00C244CD"/>
    <w:rsid w:val="00C27164"/>
    <w:rsid w:val="00C31024"/>
    <w:rsid w:val="00C33041"/>
    <w:rsid w:val="00C823C2"/>
    <w:rsid w:val="00C8459D"/>
    <w:rsid w:val="00C86756"/>
    <w:rsid w:val="00C902A3"/>
    <w:rsid w:val="00C92E36"/>
    <w:rsid w:val="00C93048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E6C56"/>
    <w:rsid w:val="00CF2213"/>
    <w:rsid w:val="00CF48F6"/>
    <w:rsid w:val="00D1325B"/>
    <w:rsid w:val="00D234CA"/>
    <w:rsid w:val="00D25D09"/>
    <w:rsid w:val="00D31C16"/>
    <w:rsid w:val="00D34680"/>
    <w:rsid w:val="00D4193C"/>
    <w:rsid w:val="00D45FA5"/>
    <w:rsid w:val="00D62B6E"/>
    <w:rsid w:val="00D63374"/>
    <w:rsid w:val="00D65F59"/>
    <w:rsid w:val="00D66167"/>
    <w:rsid w:val="00D72B45"/>
    <w:rsid w:val="00D74AC2"/>
    <w:rsid w:val="00D800D8"/>
    <w:rsid w:val="00D80832"/>
    <w:rsid w:val="00D91750"/>
    <w:rsid w:val="00D953A4"/>
    <w:rsid w:val="00DA0565"/>
    <w:rsid w:val="00DA12D0"/>
    <w:rsid w:val="00DA15CC"/>
    <w:rsid w:val="00DB5A2D"/>
    <w:rsid w:val="00DB639B"/>
    <w:rsid w:val="00DD19C1"/>
    <w:rsid w:val="00DD4D5B"/>
    <w:rsid w:val="00DD6660"/>
    <w:rsid w:val="00DD6699"/>
    <w:rsid w:val="00DE2204"/>
    <w:rsid w:val="00DF15E7"/>
    <w:rsid w:val="00DF1790"/>
    <w:rsid w:val="00DF1880"/>
    <w:rsid w:val="00E0514C"/>
    <w:rsid w:val="00E05FDD"/>
    <w:rsid w:val="00E06B1B"/>
    <w:rsid w:val="00E07A1F"/>
    <w:rsid w:val="00E16FC2"/>
    <w:rsid w:val="00E22A08"/>
    <w:rsid w:val="00E27FE6"/>
    <w:rsid w:val="00E4234D"/>
    <w:rsid w:val="00E53312"/>
    <w:rsid w:val="00E72777"/>
    <w:rsid w:val="00E766D3"/>
    <w:rsid w:val="00E9186A"/>
    <w:rsid w:val="00EA1203"/>
    <w:rsid w:val="00EB2E5A"/>
    <w:rsid w:val="00EB59F6"/>
    <w:rsid w:val="00EC42CB"/>
    <w:rsid w:val="00EC4ACD"/>
    <w:rsid w:val="00ED5A3C"/>
    <w:rsid w:val="00EE7D0A"/>
    <w:rsid w:val="00EE7E2C"/>
    <w:rsid w:val="00EF0DE1"/>
    <w:rsid w:val="00EF572E"/>
    <w:rsid w:val="00EF78B8"/>
    <w:rsid w:val="00F15171"/>
    <w:rsid w:val="00F207C4"/>
    <w:rsid w:val="00F237E0"/>
    <w:rsid w:val="00F24E81"/>
    <w:rsid w:val="00F45718"/>
    <w:rsid w:val="00F52324"/>
    <w:rsid w:val="00F67AC0"/>
    <w:rsid w:val="00F70D72"/>
    <w:rsid w:val="00F7499D"/>
    <w:rsid w:val="00FA5469"/>
    <w:rsid w:val="00FA7D1E"/>
    <w:rsid w:val="00FB2F88"/>
    <w:rsid w:val="00FC70B2"/>
    <w:rsid w:val="00FD18CC"/>
    <w:rsid w:val="00FE3B20"/>
    <w:rsid w:val="00FF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69"/>
    <o:shapelayout v:ext="edit">
      <o:idmap v:ext="edit" data="1"/>
    </o:shapelayout>
  </w:shapeDefaults>
  <w:decimalSymbol w:val="."/>
  <w:listSeparator w:val=","/>
  <w14:docId w14:val="217D7D87"/>
  <w15:docId w15:val="{E49B8E49-4C93-403C-A6A8-F64DA088F6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143E9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64055F"/>
    <w:pPr>
      <w:spacing w:after="0" w:line="240" w:lineRule="auto"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B3387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6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0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94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5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13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53841D-7665-47A6-A07F-C76179BA3C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61</TotalTime>
  <Pages>3</Pages>
  <Words>296</Words>
  <Characters>1688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2</vt:lpstr>
    </vt:vector>
  </TitlesOfParts>
  <Company/>
  <LinksUpToDate>false</LinksUpToDate>
  <CharactersWithSpaces>19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</dc:title>
  <dc:subject/>
  <dc:creator>Clairessa Self;Spencer Bernstein</dc:creator>
  <cp:keywords/>
  <dc:description/>
  <cp:lastModifiedBy>Megan Walsh</cp:lastModifiedBy>
  <cp:revision>3</cp:revision>
  <cp:lastPrinted>2017-09-18T14:30:00Z</cp:lastPrinted>
  <dcterms:created xsi:type="dcterms:W3CDTF">2015-09-15T14:10:00Z</dcterms:created>
  <dcterms:modified xsi:type="dcterms:W3CDTF">2018-08-31T0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